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1"/>
  </p:notesMasterIdLst>
  <p:sldIdLst>
    <p:sldId id="7083" r:id="rId2"/>
    <p:sldId id="256" r:id="rId3"/>
    <p:sldId id="420" r:id="rId4"/>
    <p:sldId id="257" r:id="rId5"/>
    <p:sldId id="259" r:id="rId6"/>
    <p:sldId id="384" r:id="rId7"/>
    <p:sldId id="306" r:id="rId8"/>
    <p:sldId id="419" r:id="rId9"/>
    <p:sldId id="258" r:id="rId10"/>
    <p:sldId id="268" r:id="rId11"/>
    <p:sldId id="270" r:id="rId12"/>
    <p:sldId id="375" r:id="rId13"/>
    <p:sldId id="275" r:id="rId14"/>
    <p:sldId id="403" r:id="rId15"/>
    <p:sldId id="404" r:id="rId16"/>
    <p:sldId id="405" r:id="rId17"/>
    <p:sldId id="313" r:id="rId18"/>
    <p:sldId id="406" r:id="rId19"/>
    <p:sldId id="407" r:id="rId20"/>
    <p:sldId id="396" r:id="rId21"/>
    <p:sldId id="408" r:id="rId22"/>
    <p:sldId id="272" r:id="rId23"/>
    <p:sldId id="280" r:id="rId24"/>
    <p:sldId id="409" r:id="rId25"/>
    <p:sldId id="411" r:id="rId26"/>
    <p:sldId id="412" r:id="rId27"/>
    <p:sldId id="413" r:id="rId28"/>
    <p:sldId id="414" r:id="rId29"/>
    <p:sldId id="415" r:id="rId30"/>
    <p:sldId id="416" r:id="rId31"/>
    <p:sldId id="417" r:id="rId32"/>
    <p:sldId id="418" r:id="rId33"/>
    <p:sldId id="427" r:id="rId34"/>
    <p:sldId id="423" r:id="rId35"/>
    <p:sldId id="424" r:id="rId36"/>
    <p:sldId id="425" r:id="rId37"/>
    <p:sldId id="426" r:id="rId38"/>
    <p:sldId id="265" r:id="rId39"/>
    <p:sldId id="326" r:id="rId40"/>
  </p:sldIdLst>
  <p:sldSz cx="18288000" cy="10287000"/>
  <p:notesSz cx="6858000" cy="9144000"/>
  <p:embeddedFontLst>
    <p:embeddedFont>
      <p:font typeface="Cambria Math" panose="02040503050406030204" pitchFamily="18" charset="0"/>
      <p:regular r:id="rId42"/>
    </p:embeddedFont>
    <p:embeddedFont>
      <p:font typeface="Open Sans Extrabold" panose="020B0906030804020204" pitchFamily="34" charset="0"/>
      <p:bold r:id="rId43"/>
      <p:boldItalic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25" autoAdjust="0"/>
    <p:restoredTop sz="94622" autoAdjust="0"/>
  </p:normalViewPr>
  <p:slideViewPr>
    <p:cSldViewPr>
      <p:cViewPr varScale="1">
        <p:scale>
          <a:sx n="52" d="100"/>
          <a:sy n="52" d="100"/>
        </p:scale>
        <p:origin x="902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8/3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763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6177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8960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3128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5931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982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0269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931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6.png"/><Relationship Id="rId3" Type="http://schemas.openxmlformats.org/officeDocument/2006/relationships/image" Target="../media/image42.png"/><Relationship Id="rId7" Type="http://schemas.openxmlformats.org/officeDocument/2006/relationships/image" Target="../media/image38.png"/><Relationship Id="rId12" Type="http://schemas.openxmlformats.org/officeDocument/2006/relationships/image" Target="../media/image4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sv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0.png"/><Relationship Id="rId10" Type="http://schemas.openxmlformats.org/officeDocument/2006/relationships/image" Target="../media/image42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9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45.wmf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8.png"/><Relationship Id="rId9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9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53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8.png"/><Relationship Id="rId9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57.png"/><Relationship Id="rId7" Type="http://schemas.openxmlformats.org/officeDocument/2006/relationships/image" Target="../media/image11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svg"/><Relationship Id="rId4" Type="http://schemas.openxmlformats.org/officeDocument/2006/relationships/image" Target="../media/image8.png"/><Relationship Id="rId9" Type="http://schemas.openxmlformats.org/officeDocument/2006/relationships/image" Target="../media/image14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8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8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7.wmf"/><Relationship Id="rId4" Type="http://schemas.openxmlformats.org/officeDocument/2006/relationships/image" Target="../media/image11.svg"/><Relationship Id="rId9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38.pn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65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7.png"/><Relationship Id="rId7" Type="http://schemas.openxmlformats.org/officeDocument/2006/relationships/image" Target="../media/image7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4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1.svg"/><Relationship Id="rId9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80.png"/><Relationship Id="rId7" Type="http://schemas.openxmlformats.org/officeDocument/2006/relationships/image" Target="../media/image73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4.png"/><Relationship Id="rId7" Type="http://schemas.openxmlformats.org/officeDocument/2006/relationships/image" Target="../media/image75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4.wmf"/><Relationship Id="rId10" Type="http://schemas.openxmlformats.org/officeDocument/2006/relationships/image" Target="../media/image89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9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11" Type="http://schemas.openxmlformats.org/officeDocument/2006/relationships/image" Target="../media/image95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97.png"/><Relationship Id="rId7" Type="http://schemas.openxmlformats.org/officeDocument/2006/relationships/image" Target="../media/image82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02.png"/><Relationship Id="rId5" Type="http://schemas.openxmlformats.org/officeDocument/2006/relationships/image" Target="../media/image81.wmf"/><Relationship Id="rId10" Type="http://schemas.openxmlformats.org/officeDocument/2006/relationships/image" Target="../media/image101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8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7.wmf"/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slide" Target="slide4.xml"/><Relationship Id="rId4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2.xml"/><Relationship Id="rId5" Type="http://schemas.openxmlformats.org/officeDocument/2006/relationships/slide" Target="slide4.xml"/><Relationship Id="rId4" Type="http://schemas.openxmlformats.org/officeDocument/2006/relationships/image" Target="../media/image8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8.wmf"/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slide" Target="slide4.xml"/><Relationship Id="rId4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85.png"/><Relationship Id="rId7" Type="http://schemas.openxmlformats.org/officeDocument/2006/relationships/image" Target="../media/image91.png"/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slide" Target="slide4.xml"/><Relationship Id="rId4" Type="http://schemas.openxmlformats.org/officeDocument/2006/relationships/image" Target="../media/image86.png"/><Relationship Id="rId9" Type="http://schemas.openxmlformats.org/officeDocument/2006/relationships/image" Target="../media/image9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94.png"/><Relationship Id="rId4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svg"/><Relationship Id="rId9" Type="http://schemas.openxmlformats.org/officeDocument/2006/relationships/image" Target="../media/image14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8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2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1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11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754380" y="3283852"/>
                <a:ext cx="17297400" cy="3776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uốn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4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4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,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ồi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úng</a:t>
                </a:r>
                <a:endParaRPr lang="en-US" sz="44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20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" y="3283852"/>
                <a:ext cx="17297400" cy="3776483"/>
              </a:xfrm>
              <a:prstGeom prst="rect">
                <a:avLst/>
              </a:prstGeom>
              <a:blipFill>
                <a:blip r:embed="rId2"/>
                <a:stretch>
                  <a:fillRect l="-1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754380" y="760900"/>
            <a:ext cx="14706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6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ÁCH GIẢI PHƯƠNG TRÌNH TÍCH</a:t>
              </a:r>
              <a:endParaRPr sz="5500" b="1" dirty="0">
                <a:solidFill>
                  <a:schemeClr val="tx2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80647"/>
              </p:ext>
            </p:extLst>
          </p:nvPr>
        </p:nvGraphicFramePr>
        <p:xfrm>
          <a:off x="914400" y="5676900"/>
          <a:ext cx="2631758" cy="85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06080" progId="Equation.DSMT4">
                  <p:embed/>
                </p:oleObj>
              </mc:Choice>
              <mc:Fallback>
                <p:oleObj name="Equation" r:id="rId4" imgW="128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676900"/>
                        <a:ext cx="2631758" cy="857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14685"/>
              </p:ext>
            </p:extLst>
          </p:nvPr>
        </p:nvGraphicFramePr>
        <p:xfrm>
          <a:off x="4495800" y="5676900"/>
          <a:ext cx="2819400" cy="85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06080" progId="Equation.DSMT4">
                  <p:embed/>
                </p:oleObj>
              </mc:Choice>
              <mc:Fallback>
                <p:oleObj name="Equation" r:id="rId6" imgW="133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800" y="5676900"/>
                        <a:ext cx="2819400" cy="859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0477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609600" y="495300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221458" y="495300"/>
                <a:ext cx="14075942" cy="2144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b="1" kern="10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0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US" sz="40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0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</m:d>
                      <m:r>
                        <a:rPr lang="en-US" sz="40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;     </m:t>
                      </m:r>
                      <m:r>
                        <a:rPr lang="en-US" sz="40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0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 </m:t>
                      </m:r>
                      <m:d>
                        <m:dPr>
                          <m:ctrlP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d>
                        <m:dPr>
                          <m:ctrlP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40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000" b="1" kern="100" dirty="0">
                  <a:solidFill>
                    <a:srgbClr val="3333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458" y="495300"/>
                <a:ext cx="14075942" cy="2144177"/>
              </a:xfrm>
              <a:prstGeom prst="rect">
                <a:avLst/>
              </a:prstGeom>
              <a:blipFill>
                <a:blip r:embed="rId3"/>
                <a:stretch>
                  <a:fillRect l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43840" y="2616756"/>
            <a:ext cx="2351174" cy="1289304"/>
            <a:chOff x="8318731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40080" y="3898440"/>
            <a:ext cx="539538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3x(x+7)= 0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FE59C1-920E-3B6A-2816-1159FA411324}"/>
              </a:ext>
            </a:extLst>
          </p:cNvPr>
          <p:cNvSpPr txBox="1"/>
          <p:nvPr/>
        </p:nvSpPr>
        <p:spPr>
          <a:xfrm>
            <a:off x="2893926" y="4905488"/>
            <a:ext cx="486198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x= 0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+7= 0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13A48F-8F02-12F2-E01B-C4EFBEAEBA47}"/>
              </a:ext>
            </a:extLst>
          </p:cNvPr>
          <p:cNvSpPr txBox="1"/>
          <p:nvPr/>
        </p:nvSpPr>
        <p:spPr>
          <a:xfrm>
            <a:off x="2871066" y="5996770"/>
            <a:ext cx="409998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= -7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E50992-E69A-50B8-BA7B-8866351EE6AA}"/>
              </a:ext>
            </a:extLst>
          </p:cNvPr>
          <p:cNvSpPr txBox="1"/>
          <p:nvPr/>
        </p:nvSpPr>
        <p:spPr>
          <a:xfrm>
            <a:off x="609600" y="7066185"/>
            <a:ext cx="7382072" cy="18283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= </a:t>
            </a:r>
            <a:r>
              <a:rPr lang="en-US" sz="4000" b="1" kern="10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 ; 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= -7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10621480" y="3898440"/>
            <a:ext cx="6828320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Ta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(x-5)(2x-4)= 0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9FE59C1-920E-3B6A-2816-1159FA411324}"/>
              </a:ext>
            </a:extLst>
          </p:cNvPr>
          <p:cNvSpPr txBox="1"/>
          <p:nvPr/>
        </p:nvSpPr>
        <p:spPr>
          <a:xfrm>
            <a:off x="12877800" y="5011417"/>
            <a:ext cx="486198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-5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x-4= 0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13A48F-8F02-12F2-E01B-C4EFBEAEBA47}"/>
              </a:ext>
            </a:extLst>
          </p:cNvPr>
          <p:cNvSpPr txBox="1"/>
          <p:nvPr/>
        </p:nvSpPr>
        <p:spPr>
          <a:xfrm>
            <a:off x="12877800" y="6118807"/>
            <a:ext cx="409998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5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= 2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CE50992-E69A-50B8-BA7B-8866351EE6AA}"/>
              </a:ext>
            </a:extLst>
          </p:cNvPr>
          <p:cNvSpPr txBox="1"/>
          <p:nvPr/>
        </p:nvSpPr>
        <p:spPr>
          <a:xfrm>
            <a:off x="10591000" y="7066185"/>
            <a:ext cx="7382072" cy="18283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= </a:t>
            </a:r>
            <a:r>
              <a:rPr lang="en-US" sz="4000" b="1" kern="10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; 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= 2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096000" y="555129"/>
            <a:ext cx="5040303" cy="1271887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u="sng" dirty="0" err="1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ú</a:t>
            </a:r>
            <a:r>
              <a:rPr lang="en-US" sz="4800" b="1" u="sng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ý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</a:t>
            </a:r>
            <a:endParaRPr sz="4800" b="1" dirty="0">
              <a:solidFill>
                <a:srgbClr val="FFFF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14400" y="2645623"/>
            <a:ext cx="16428855" cy="3682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400" b="1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9223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590099" y="177505"/>
            <a:ext cx="3837002" cy="968243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lang="en-US" sz="44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lang="en-US" sz="44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:</a:t>
            </a:r>
            <a:endParaRPr sz="44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572000" y="83513"/>
                <a:ext cx="12866184" cy="23868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a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 kern="10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ích</a:t>
                </a:r>
              </a:p>
              <a:p>
                <a:pPr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;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kern="100" dirty="0">
                  <a:solidFill>
                    <a:srgbClr val="0070C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83513"/>
                <a:ext cx="12866184" cy="2386807"/>
              </a:xfrm>
              <a:prstGeom prst="rect">
                <a:avLst/>
              </a:prstGeom>
              <a:blipFill>
                <a:blip r:embed="rId3"/>
                <a:stretch>
                  <a:fillRect l="-1895" t="-5115" r="-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383761" y="8343900"/>
            <a:ext cx="1904238" cy="1943100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94AFF3D4-8BDA-2070-F877-775284D567CD}"/>
              </a:ext>
            </a:extLst>
          </p:cNvPr>
          <p:cNvGrpSpPr/>
          <p:nvPr/>
        </p:nvGrpSpPr>
        <p:grpSpPr>
          <a:xfrm flipH="1">
            <a:off x="157426" y="2680632"/>
            <a:ext cx="2351174" cy="1289304"/>
            <a:chOff x="8318731" y="804641"/>
            <a:chExt cx="2022200" cy="1289304"/>
          </a:xfrm>
        </p:grpSpPr>
        <p:pic>
          <p:nvPicPr>
            <p:cNvPr id="6" name="Google Shape;306;p14">
              <a:extLst>
                <a:ext uri="{FF2B5EF4-FFF2-40B4-BE49-F238E27FC236}">
                  <a16:creationId xmlns:a16="http://schemas.microsoft.com/office/drawing/2014/main" id="{E8E49C33-3410-DE4B-6009-3D7FDFBFDEE8}"/>
                </a:ext>
              </a:extLst>
            </p:cNvPr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id="{0E397F1B-48B1-FA16-A8D8-89E409261630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902630" y="3625690"/>
                <a:ext cx="5395384" cy="4216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indent="-74295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000" b="1" kern="10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b="1" kern="100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b="1" kern="1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000" b="1" kern="100">
                    <a:solidFill>
                      <a:srgbClr val="0070C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kern="100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000" b="1" i="1" kern="100">
                  <a:solidFill>
                    <a:schemeClr val="accent4">
                      <a:lumMod val="75000"/>
                    </a:schemeClr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0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0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</m:d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i="1" kern="100">
                  <a:solidFill>
                    <a:schemeClr val="accent4">
                      <a:lumMod val="75000"/>
                    </a:schemeClr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𝒉𝒐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i="1" kern="100">
                  <a:solidFill>
                    <a:schemeClr val="accent4">
                      <a:lumMod val="75000"/>
                    </a:schemeClr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𝒉𝒐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000" b="1" i="1" kern="10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kern="100" dirty="0">
                  <a:solidFill>
                    <a:srgbClr val="7030A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630" y="3625690"/>
                <a:ext cx="5395384" cy="4216924"/>
              </a:xfrm>
              <a:prstGeom prst="rect">
                <a:avLst/>
              </a:prstGeom>
              <a:blipFill>
                <a:blip r:embed="rId8"/>
                <a:stretch>
                  <a:fillRect l="-3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3CE50992-E69A-50B8-BA7B-8866351EE6AA}"/>
              </a:ext>
            </a:extLst>
          </p:cNvPr>
          <p:cNvSpPr txBox="1"/>
          <p:nvPr/>
        </p:nvSpPr>
        <p:spPr>
          <a:xfrm>
            <a:off x="962352" y="7447915"/>
            <a:ext cx="738207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336993" y="3577073"/>
            <a:ext cx="6828320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Ta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CE50992-E69A-50B8-BA7B-8866351EE6AA}"/>
              </a:ext>
            </a:extLst>
          </p:cNvPr>
          <p:cNvSpPr txBox="1"/>
          <p:nvPr/>
        </p:nvSpPr>
        <p:spPr>
          <a:xfrm>
            <a:off x="9336993" y="7800238"/>
            <a:ext cx="738207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780681"/>
              </p:ext>
            </p:extLst>
          </p:nvPr>
        </p:nvGraphicFramePr>
        <p:xfrm>
          <a:off x="3906838" y="8566150"/>
          <a:ext cx="32289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304560" progId="Equation.DSMT4">
                  <p:embed/>
                </p:oleObj>
              </mc:Choice>
              <mc:Fallback>
                <p:oleObj name="Equation" r:id="rId9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6838" y="8566150"/>
                        <a:ext cx="3228975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24812"/>
              </p:ext>
            </p:extLst>
          </p:nvPr>
        </p:nvGraphicFramePr>
        <p:xfrm>
          <a:off x="12163425" y="8658225"/>
          <a:ext cx="2944813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01720" imgH="698400" progId="Equation.DSMT4">
                  <p:embed/>
                </p:oleObj>
              </mc:Choice>
              <mc:Fallback>
                <p:oleObj name="Equation" r:id="rId11" imgW="1701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63425" y="8658225"/>
                        <a:ext cx="2944813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9489AA6-F2D8-F035-6C5F-885D3C9D54D7}"/>
                  </a:ext>
                </a:extLst>
              </p:cNvPr>
              <p:cNvSpPr txBox="1"/>
              <p:nvPr/>
            </p:nvSpPr>
            <p:spPr>
              <a:xfrm>
                <a:off x="9099755" y="3756502"/>
                <a:ext cx="9468464" cy="47746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44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kern="100">
                  <a:solidFill>
                    <a:schemeClr val="accent4">
                      <a:lumMod val="75000"/>
                    </a:schemeClr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400" b="1">
                    <a:solidFill>
                      <a:schemeClr val="accent4">
                        <a:lumMod val="75000"/>
                      </a:schemeClr>
                    </a:solidFill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d>
                      <m:dPr>
                        <m:ctrlP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>
                  <a:solidFill>
                    <a:schemeClr val="accent4">
                      <a:lumMod val="75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>
                  <a:solidFill>
                    <a:schemeClr val="accent4">
                      <a:lumMod val="75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𝒉𝒐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ặ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>
                  <a:solidFill>
                    <a:schemeClr val="accent4">
                      <a:lumMod val="75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𝒉𝒐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ặ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>
                  <a:solidFill>
                    <a:schemeClr val="accent4">
                      <a:lumMod val="75000"/>
                    </a:schemeClr>
                  </a:solidFill>
                </a:endParaRPr>
              </a:p>
              <a:p>
                <a:endParaRPr lang="en-US" sz="4400" b="1">
                  <a:solidFill>
                    <a:schemeClr val="accent4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9489AA6-F2D8-F035-6C5F-885D3C9D54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9755" y="3756502"/>
                <a:ext cx="9468464" cy="47746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9" grpId="0"/>
      <p:bldP spid="20" grpId="0"/>
      <p:bldP spid="23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94AFF3D4-8BDA-2070-F877-775284D567CD}"/>
              </a:ext>
            </a:extLst>
          </p:cNvPr>
          <p:cNvGrpSpPr/>
          <p:nvPr/>
        </p:nvGrpSpPr>
        <p:grpSpPr>
          <a:xfrm flipH="1">
            <a:off x="157426" y="2680632"/>
            <a:ext cx="2351174" cy="1289304"/>
            <a:chOff x="8318731" y="804641"/>
            <a:chExt cx="2022200" cy="1289304"/>
          </a:xfrm>
        </p:grpSpPr>
        <p:pic>
          <p:nvPicPr>
            <p:cNvPr id="6" name="Google Shape;306;p14">
              <a:extLst>
                <a:ext uri="{FF2B5EF4-FFF2-40B4-BE49-F238E27FC236}">
                  <a16:creationId xmlns:a16="http://schemas.microsoft.com/office/drawing/2014/main" id="{E8E49C33-3410-DE4B-6009-3D7FDFBFDEE8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id="{0E397F1B-48B1-FA16-A8D8-89E409261630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942314" y="3991165"/>
                <a:ext cx="7911294" cy="40551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indent="-74295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000" b="1" kern="10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:</a:t>
                </a:r>
                <a:r>
                  <a:rPr lang="en-US" sz="4000" b="1" kern="100">
                    <a:solidFill>
                      <a:srgbClr val="0070C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kern="100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d>
                    <m:d>
                      <m:dPr>
                        <m:ctrlP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b="1" i="1" kern="100">
                  <a:solidFill>
                    <a:schemeClr val="accent4">
                      <a:lumMod val="75000"/>
                    </a:schemeClr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𝒉𝒐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sz="4000" b="1" i="1" kern="100">
                  <a:solidFill>
                    <a:schemeClr val="accent4">
                      <a:lumMod val="75000"/>
                    </a:schemeClr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𝒉𝒐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0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0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000" b="1" kern="100" dirty="0"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314" y="3991165"/>
                <a:ext cx="7911294" cy="4055149"/>
              </a:xfrm>
              <a:prstGeom prst="rect">
                <a:avLst/>
              </a:prstGeom>
              <a:blipFill>
                <a:blip r:embed="rId5"/>
                <a:stretch>
                  <a:fillRect l="-2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3CE50992-E69A-50B8-BA7B-8866351EE6AA}"/>
              </a:ext>
            </a:extLst>
          </p:cNvPr>
          <p:cNvSpPr txBox="1"/>
          <p:nvPr/>
        </p:nvSpPr>
        <p:spPr>
          <a:xfrm>
            <a:off x="1066638" y="7819800"/>
            <a:ext cx="7382072" cy="18283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9601200" y="2984949"/>
                <a:ext cx="8296791" cy="53310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b="1" kern="100" dirty="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4000" b="1" kern="100" dirty="0">
                    <a:solidFill>
                      <a:schemeClr val="accent4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Ta </a:t>
                </a:r>
                <a:r>
                  <a:rPr lang="en-US" sz="4000" b="1" kern="100" dirty="0" err="1">
                    <a:solidFill>
                      <a:schemeClr val="accent4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b="1" kern="100" dirty="0">
                    <a:solidFill>
                      <a:schemeClr val="accent4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000" b="1" kern="100">
                    <a:solidFill>
                      <a:schemeClr val="accent4">
                        <a:lumMod val="75000"/>
                      </a:schemeClr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e>
                    </m:d>
                    <m:d>
                      <m:dPr>
                        <m:ctrlP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b="1" i="1" kern="10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kern="10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000" b="1" i="1" kern="10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000" b="1" i="1" kern="10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b="1" i="1" kern="100">
                  <a:solidFill>
                    <a:schemeClr val="accent4">
                      <a:lumMod val="75000"/>
                    </a:schemeClr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𝒐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000" b="1" i="1" kern="10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1" i="1" kern="10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000" b="1" i="1" kern="10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000" b="1" i="1" kern="10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sz="4000" b="1" i="1" kern="100">
                  <a:solidFill>
                    <a:schemeClr val="accent4">
                      <a:lumMod val="75000"/>
                    </a:schemeClr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000" b="1" i="1" kern="10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40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𝒐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 kern="10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4000" b="1" i="1" kern="100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000" b="1" kern="100" dirty="0"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200" y="2984949"/>
                <a:ext cx="8296791" cy="5331011"/>
              </a:xfrm>
              <a:prstGeom prst="rect">
                <a:avLst/>
              </a:prstGeom>
              <a:blipFill>
                <a:blip r:embed="rId6"/>
                <a:stretch>
                  <a:fillRect l="-25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CE50992-E69A-50B8-BA7B-8866351EE6AA}"/>
              </a:ext>
            </a:extLst>
          </p:cNvPr>
          <p:cNvSpPr txBox="1"/>
          <p:nvPr/>
        </p:nvSpPr>
        <p:spPr>
          <a:xfrm>
            <a:off x="9767709" y="7767808"/>
            <a:ext cx="7382072" cy="18283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Google Shape;322;p15"/>
          <p:cNvSpPr/>
          <p:nvPr/>
        </p:nvSpPr>
        <p:spPr>
          <a:xfrm>
            <a:off x="157426" y="95700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:</a:t>
            </a:r>
            <a:endParaRPr sz="45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619834" y="-31283"/>
                <a:ext cx="12890296" cy="3595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 kern="10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d>
                        <m:dPr>
                          <m:ctrlP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</m:d>
                      <m:d>
                        <m:dPr>
                          <m:ctrlP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;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d>
                        <m:dPr>
                          <m:ctrlP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e>
                      </m:d>
                      <m:d>
                        <m:dPr>
                          <m:ctrlP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 kern="10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 kern="10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4400" b="1" i="1" kern="10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kern="100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834" y="-31283"/>
                <a:ext cx="12890296" cy="3595280"/>
              </a:xfrm>
              <a:prstGeom prst="rect">
                <a:avLst/>
              </a:prstGeom>
              <a:blipFill>
                <a:blip r:embed="rId7"/>
                <a:stretch>
                  <a:fillRect l="-1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472837"/>
              </p:ext>
            </p:extLst>
          </p:nvPr>
        </p:nvGraphicFramePr>
        <p:xfrm>
          <a:off x="4122738" y="8612188"/>
          <a:ext cx="30226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698400" progId="Equation.DSMT4">
                  <p:embed/>
                </p:oleObj>
              </mc:Choice>
              <mc:Fallback>
                <p:oleObj name="Equation" r:id="rId8" imgW="16128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2738" y="8612188"/>
                        <a:ext cx="3022600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77293"/>
              </p:ext>
            </p:extLst>
          </p:nvPr>
        </p:nvGraphicFramePr>
        <p:xfrm>
          <a:off x="12969875" y="8697913"/>
          <a:ext cx="27797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698400" progId="Equation.DSMT4">
                  <p:embed/>
                </p:oleObj>
              </mc:Choice>
              <mc:Fallback>
                <p:oleObj name="Equation" r:id="rId10" imgW="1714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69875" y="8697913"/>
                        <a:ext cx="2779713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296170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94AFF3D4-8BDA-2070-F877-775284D567CD}"/>
              </a:ext>
            </a:extLst>
          </p:cNvPr>
          <p:cNvGrpSpPr/>
          <p:nvPr/>
        </p:nvGrpSpPr>
        <p:grpSpPr>
          <a:xfrm flipH="1">
            <a:off x="0" y="2469930"/>
            <a:ext cx="2351174" cy="1289304"/>
            <a:chOff x="8318731" y="804641"/>
            <a:chExt cx="2022200" cy="1289304"/>
          </a:xfrm>
        </p:grpSpPr>
        <p:pic>
          <p:nvPicPr>
            <p:cNvPr id="6" name="Google Shape;306;p14">
              <a:extLst>
                <a:ext uri="{FF2B5EF4-FFF2-40B4-BE49-F238E27FC236}">
                  <a16:creationId xmlns:a16="http://schemas.microsoft.com/office/drawing/2014/main" id="{E8E49C33-3410-DE4B-6009-3D7FDFBFDEE8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id="{0E397F1B-48B1-FA16-A8D8-89E409261630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250248" y="3469153"/>
                <a:ext cx="9122352" cy="50810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indent="-74295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000" b="1" kern="10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b="1" kern="100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b="1" kern="1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000" b="1" kern="100">
                    <a:solidFill>
                      <a:srgbClr val="7030A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d>
                      <m:dPr>
                        <m:ctrlP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0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b="1" i="1" kern="100">
                  <a:solidFill>
                    <a:srgbClr val="7030A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d>
                      <m:d>
                        <m:dPr>
                          <m:ctrlP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i="1" kern="100">
                  <a:solidFill>
                    <a:srgbClr val="7030A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𝒉𝒐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i="1" kern="100">
                  <a:solidFill>
                    <a:srgbClr val="7030A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𝒉𝒐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  </m:t>
                      </m:r>
                      <m:f>
                        <m:fPr>
                          <m:ctrlP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000" b="1" kern="100" dirty="0">
                  <a:solidFill>
                    <a:srgbClr val="7030A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48" y="3469153"/>
                <a:ext cx="9122352" cy="5081071"/>
              </a:xfrm>
              <a:prstGeom prst="rect">
                <a:avLst/>
              </a:prstGeom>
              <a:blipFill>
                <a:blip r:embed="rId5"/>
                <a:stretch>
                  <a:fillRect l="-2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3CE50992-E69A-50B8-BA7B-8866351EE6AA}"/>
              </a:ext>
            </a:extLst>
          </p:cNvPr>
          <p:cNvSpPr txBox="1"/>
          <p:nvPr/>
        </p:nvSpPr>
        <p:spPr>
          <a:xfrm>
            <a:off x="250248" y="8023836"/>
            <a:ext cx="7382072" cy="18283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9655935" y="2858622"/>
                <a:ext cx="8115603" cy="6046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b="1" kern="1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4000" b="1" kern="1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Ta </a:t>
                </a:r>
                <a:r>
                  <a:rPr lang="en-US" sz="4000" b="1" kern="100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b="1" kern="1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000" b="1" kern="100">
                    <a:solidFill>
                      <a:srgbClr val="7030A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0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b="1" i="1" kern="100">
                  <a:solidFill>
                    <a:srgbClr val="7030A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i="1" kern="100">
                  <a:solidFill>
                    <a:srgbClr val="7030A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d>
                        <m:dPr>
                          <m:ctrlP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i="1" kern="100">
                  <a:solidFill>
                    <a:srgbClr val="7030A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𝒉𝒐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i="1" kern="100">
                  <a:solidFill>
                    <a:srgbClr val="7030A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  </m:t>
                      </m:r>
                      <m:f>
                        <m:fPr>
                          <m:ctrlPr>
                            <a:rPr lang="en-US" sz="4000" b="1" i="1" kern="1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1" i="1" kern="1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000" b="1" i="1" kern="10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𝒐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4000" b="1" kern="100" dirty="0">
                  <a:solidFill>
                    <a:srgbClr val="7030A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5935" y="2858622"/>
                <a:ext cx="8115603" cy="6046142"/>
              </a:xfrm>
              <a:prstGeom prst="rect">
                <a:avLst/>
              </a:prstGeom>
              <a:blipFill>
                <a:blip r:embed="rId6"/>
                <a:stretch>
                  <a:fillRect l="-2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CE50992-E69A-50B8-BA7B-8866351EE6AA}"/>
              </a:ext>
            </a:extLst>
          </p:cNvPr>
          <p:cNvSpPr txBox="1"/>
          <p:nvPr/>
        </p:nvSpPr>
        <p:spPr>
          <a:xfrm>
            <a:off x="9715197" y="8167722"/>
            <a:ext cx="7382072" cy="18283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b="1" kern="10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</a:t>
            </a:r>
            <a:r>
              <a:rPr lang="en-US" sz="4000" b="1" kern="10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000" b="1" kern="10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ơng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4000" b="1" kern="100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Google Shape;322;p15"/>
          <p:cNvSpPr/>
          <p:nvPr/>
        </p:nvSpPr>
        <p:spPr>
          <a:xfrm>
            <a:off x="21350" y="0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:</a:t>
            </a:r>
            <a:endParaRPr sz="45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514163" y="862074"/>
                <a:ext cx="18063167" cy="23288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kern="10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kern="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kern="100" err="1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 kern="10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d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d>
                        <m:dPr>
                          <m:ctrlP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d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;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kern="1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kern="100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163" y="862074"/>
                <a:ext cx="18063167" cy="2328843"/>
              </a:xfrm>
              <a:prstGeom prst="rect">
                <a:avLst/>
              </a:prstGeom>
              <a:blipFill>
                <a:blip r:embed="rId7"/>
                <a:stretch>
                  <a:fillRect l="-1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91576"/>
              </p:ext>
            </p:extLst>
          </p:nvPr>
        </p:nvGraphicFramePr>
        <p:xfrm>
          <a:off x="2971800" y="8828460"/>
          <a:ext cx="308670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698400" progId="Equation.DSMT4">
                  <p:embed/>
                </p:oleObj>
              </mc:Choice>
              <mc:Fallback>
                <p:oleObj name="Equation" r:id="rId8" imgW="1638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1800" y="8828460"/>
                        <a:ext cx="3086705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61159"/>
              </p:ext>
            </p:extLst>
          </p:nvPr>
        </p:nvGraphicFramePr>
        <p:xfrm>
          <a:off x="12547527" y="8904764"/>
          <a:ext cx="3305509" cy="142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698400" progId="Equation.DSMT4">
                  <p:embed/>
                </p:oleObj>
              </mc:Choice>
              <mc:Fallback>
                <p:oleObj name="Equation" r:id="rId10" imgW="1625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47527" y="8904764"/>
                        <a:ext cx="3305509" cy="1420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082221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89056" y="2739087"/>
                <a:ext cx="14046344" cy="2926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h (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ét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óng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ôn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nh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ây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6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ức </a:t>
                </a:r>
                <a14:m>
                  <m:oMath xmlns:m="http://schemas.openxmlformats.org/officeDocument/2006/math">
                    <m:r>
                      <a:rPr lang="en-US" sz="6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6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6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(</m:t>
                    </m:r>
                    <m:r>
                      <a:rPr lang="en-US" sz="6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6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6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6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6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60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056" y="2739087"/>
                <a:ext cx="14046344" cy="2926256"/>
              </a:xfrm>
              <a:prstGeom prst="rect">
                <a:avLst/>
              </a:prstGeom>
              <a:blipFill>
                <a:blip r:embed="rId3"/>
                <a:stretch>
                  <a:fillRect l="-2603" t="-6250" r="-2603" b="-1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BE574B8-AAC3-B571-E84F-FCE62DFEBC91}"/>
              </a:ext>
            </a:extLst>
          </p:cNvPr>
          <p:cNvSpPr txBox="1"/>
          <p:nvPr/>
        </p:nvSpPr>
        <p:spPr>
          <a:xfrm>
            <a:off x="2512090" y="5829300"/>
            <a:ext cx="127002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ó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hể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ính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được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hời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gian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bay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ủa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quả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bóng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ừ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khi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được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đánh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đến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khi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hạm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đất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không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19058068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42998" y="1714500"/>
            <a:ext cx="16121504" cy="2743200"/>
            <a:chOff x="2193757" y="2917658"/>
            <a:chExt cx="1333500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193757" y="2931165"/>
              <a:ext cx="13334998" cy="25853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PHƯƠNG</a:t>
              </a:r>
              <a:r>
                <a:rPr kumimoji="0" lang="nl-NL" sz="54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RÌNH CHỨA ẨN Ở MẪU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4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Y VỀ PHƯƠNG TRÌNH BẬC NHẤT</a:t>
              </a: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533400" y="779828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2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533400" y="2016143"/>
            <a:ext cx="15849600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b="1" kern="1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2)?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=2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2)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=2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4000" b="1" kern="10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b="1" kern="1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446256"/>
              </p:ext>
            </p:extLst>
          </p:nvPr>
        </p:nvGraphicFramePr>
        <p:xfrm>
          <a:off x="6019800" y="1727576"/>
          <a:ext cx="899318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419040" progId="Equation.DSMT4">
                  <p:embed/>
                </p:oleObj>
              </mc:Choice>
              <mc:Fallback>
                <p:oleObj name="Equation" r:id="rId5" imgW="248904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1727576"/>
                        <a:ext cx="8993188" cy="151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3EDA1A2-609F-8BCB-0460-0D9CCF2B1A3B}"/>
              </a:ext>
            </a:extLst>
          </p:cNvPr>
          <p:cNvSpPr txBox="1"/>
          <p:nvPr/>
        </p:nvSpPr>
        <p:spPr>
          <a:xfrm>
            <a:off x="10561433" y="2099299"/>
            <a:ext cx="1688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và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44F83F-5E41-C7B7-62A7-640148B3AB15}"/>
              </a:ext>
            </a:extLst>
          </p:cNvPr>
          <p:cNvSpPr txBox="1"/>
          <p:nvPr/>
        </p:nvSpPr>
        <p:spPr>
          <a:xfrm>
            <a:off x="14672980" y="2098070"/>
            <a:ext cx="102501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sz="4400"/>
          </a:p>
        </p:txBody>
      </p:sp>
    </p:spTree>
    <p:extLst>
      <p:ext uri="{BB962C8B-B14F-4D97-AF65-F5344CB8AC3E}">
        <p14:creationId xmlns:p14="http://schemas.microsoft.com/office/powerpoint/2010/main" val="366388017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533400" y="23494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2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413488" y="1315117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659470" y="2233846"/>
            <a:ext cx="1633313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ĐKP 2,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1)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ứa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ẩn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ói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1)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ứa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ẩn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ẫu</a:t>
            </a:r>
            <a:endParaRPr lang="en-US" sz="4000" b="1" dirty="0">
              <a:solidFill>
                <a:srgbClr val="7030A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05965"/>
              </p:ext>
            </p:extLst>
          </p:nvPr>
        </p:nvGraphicFramePr>
        <p:xfrm>
          <a:off x="907552" y="2917386"/>
          <a:ext cx="1177953" cy="149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419040" progId="Equation.DSMT4">
                  <p:embed/>
                </p:oleObj>
              </mc:Choice>
              <mc:Fallback>
                <p:oleObj name="Equation" r:id="rId5" imgW="330120" imgH="419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7552" y="2917386"/>
                        <a:ext cx="1177953" cy="1495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659470" y="4724652"/>
            <a:ext cx="1709513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          . Ta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ũ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ói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       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1)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04397"/>
              </p:ext>
            </p:extLst>
          </p:nvPr>
        </p:nvGraphicFramePr>
        <p:xfrm>
          <a:off x="8241835" y="4402996"/>
          <a:ext cx="11684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301" imgH="1485768" progId="Equation.DSMT4">
                  <p:embed/>
                </p:oleObj>
              </mc:Choice>
              <mc:Fallback>
                <p:oleObj name="Equation" r:id="rId7" imgW="1168301" imgH="14857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41835" y="4402996"/>
                        <a:ext cx="11684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58087"/>
              </p:ext>
            </p:extLst>
          </p:nvPr>
        </p:nvGraphicFramePr>
        <p:xfrm>
          <a:off x="10058400" y="4989298"/>
          <a:ext cx="4191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58400" y="4989298"/>
                        <a:ext cx="419100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27992"/>
              </p:ext>
            </p:extLst>
          </p:nvPr>
        </p:nvGraphicFramePr>
        <p:xfrm>
          <a:off x="690274" y="5914468"/>
          <a:ext cx="4184650" cy="74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84736" imgH="698485" progId="Equation.DSMT4">
                  <p:embed/>
                </p:oleObj>
              </mc:Choice>
              <mc:Fallback>
                <p:oleObj name="Equation" r:id="rId11" imgW="4184736" imgH="6984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0274" y="5914468"/>
                        <a:ext cx="4184650" cy="74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70333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7000" b="1" i="0" u="none" strike="noStrike" cap="none" dirty="0">
              <a:solidFill>
                <a:schemeClr val="bg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7161145"/>
      </p:ext>
    </p:extLst>
  </p:cSld>
  <p:clrMapOvr>
    <a:masterClrMapping/>
  </p:clrMapOvr>
  <p:transition spd="med">
    <p:circl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715000" y="411957"/>
            <a:ext cx="6067046" cy="2038346"/>
            <a:chOff x="6858000" y="38100"/>
            <a:chExt cx="5181600" cy="2038346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17850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138E4B0-075C-F0A3-5733-0CB20C664DF3}"/>
              </a:ext>
            </a:extLst>
          </p:cNvPr>
          <p:cNvSpPr txBox="1"/>
          <p:nvPr/>
        </p:nvSpPr>
        <p:spPr>
          <a:xfrm>
            <a:off x="774451" y="2806146"/>
            <a:ext cx="16801971" cy="3682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ứa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ẩn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ẫu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ẩn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o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ứa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u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ọi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5400" b="1" i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5400" b="1" i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i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i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i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400" b="1" i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8344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019800" y="237157"/>
            <a:ext cx="5040303" cy="1271887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u="sng" dirty="0" err="1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hận</a:t>
            </a:r>
            <a:r>
              <a:rPr lang="en-US" sz="4800" b="1" u="sng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u="sng" dirty="0" err="1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xét</a:t>
            </a:r>
            <a:endParaRPr sz="4800" b="1" dirty="0">
              <a:solidFill>
                <a:srgbClr val="FFFF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77051" y="1943100"/>
            <a:ext cx="15925800" cy="6114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 algn="just">
              <a:spcAft>
                <a:spcPts val="800"/>
              </a:spcAft>
              <a:buAutoNum type="alphaLcParenR"/>
            </a:pP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pPr marL="914400" indent="-914400" algn="just">
              <a:spcAft>
                <a:spcPts val="800"/>
              </a:spcAft>
              <a:buAutoNum type="alphaLcParenR"/>
            </a:pPr>
            <a:endParaRPr lang="en-US" sz="5400" b="1" kern="1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 algn="just">
              <a:spcAft>
                <a:spcPts val="800"/>
              </a:spcAft>
              <a:buAutoNum type="alphaLcParenR"/>
            </a:pP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ả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endParaRPr lang="en-US" sz="5400" b="1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2677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755172" y="386705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3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7443604" y="3467750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483132" y="386705"/>
            <a:ext cx="1400799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6AB623F-DF10-8414-4D23-DA8B4A2E2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99070"/>
              </p:ext>
            </p:extLst>
          </p:nvPr>
        </p:nvGraphicFramePr>
        <p:xfrm>
          <a:off x="2333623" y="1932280"/>
          <a:ext cx="136207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410400" imgH="1282680" progId="Equation.DSMT4">
                  <p:embed/>
                </p:oleObj>
              </mc:Choice>
              <mc:Fallback>
                <p:oleObj name="Equation" r:id="rId4" imgW="94104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3" y="1932280"/>
                        <a:ext cx="13620750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78032" y="5175833"/>
            <a:ext cx="16420682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)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86430"/>
              </p:ext>
            </p:extLst>
          </p:nvPr>
        </p:nvGraphicFramePr>
        <p:xfrm>
          <a:off x="10134600" y="5444884"/>
          <a:ext cx="3871335" cy="63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03040" progId="Equation.DSMT4">
                  <p:embed/>
                </p:oleObj>
              </mc:Choice>
              <mc:Fallback>
                <p:oleObj name="Equation" r:id="rId6" imgW="13334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34600" y="5444884"/>
                        <a:ext cx="3871335" cy="636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30633" y="6067776"/>
            <a:ext cx="16420682" cy="1905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 Ta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39376"/>
              </p:ext>
            </p:extLst>
          </p:nvPr>
        </p:nvGraphicFramePr>
        <p:xfrm>
          <a:off x="2743200" y="6336487"/>
          <a:ext cx="2000250" cy="52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3200" y="6336487"/>
                        <a:ext cx="2000250" cy="528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21410"/>
              </p:ext>
            </p:extLst>
          </p:nvPr>
        </p:nvGraphicFramePr>
        <p:xfrm>
          <a:off x="5703795" y="5944801"/>
          <a:ext cx="1272088" cy="119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419040" progId="Equation.DSMT4">
                  <p:embed/>
                </p:oleObj>
              </mc:Choice>
              <mc:Fallback>
                <p:oleObj name="Equation" r:id="rId10" imgW="444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3795" y="5944801"/>
                        <a:ext cx="1272088" cy="1199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280498"/>
              </p:ext>
            </p:extLst>
          </p:nvPr>
        </p:nvGraphicFramePr>
        <p:xfrm>
          <a:off x="7621846" y="6336487"/>
          <a:ext cx="1825462" cy="59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1846" y="6336487"/>
                        <a:ext cx="1825462" cy="592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62424"/>
              </p:ext>
            </p:extLst>
          </p:nvPr>
        </p:nvGraphicFramePr>
        <p:xfrm>
          <a:off x="10392911" y="6349939"/>
          <a:ext cx="869950" cy="51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164880" progId="Equation.DSMT4">
                  <p:embed/>
                </p:oleObj>
              </mc:Choice>
              <mc:Fallback>
                <p:oleObj name="Equation" r:id="rId14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392911" y="6349939"/>
                        <a:ext cx="869950" cy="51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48156"/>
              </p:ext>
            </p:extLst>
          </p:nvPr>
        </p:nvGraphicFramePr>
        <p:xfrm>
          <a:off x="10392911" y="7037115"/>
          <a:ext cx="1073314" cy="10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419040" progId="Equation.DSMT4">
                  <p:embed/>
                </p:oleObj>
              </mc:Choice>
              <mc:Fallback>
                <p:oleObj name="Equation" r:id="rId16" imgW="444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392911" y="7037115"/>
                        <a:ext cx="1073314" cy="10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72507"/>
              </p:ext>
            </p:extLst>
          </p:nvPr>
        </p:nvGraphicFramePr>
        <p:xfrm>
          <a:off x="12166394" y="7349045"/>
          <a:ext cx="1036341" cy="45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177480" progId="Equation.DSMT4">
                  <p:embed/>
                </p:oleObj>
              </mc:Choice>
              <mc:Fallback>
                <p:oleObj name="Equation" r:id="rId18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166394" y="7349045"/>
                        <a:ext cx="1036341" cy="45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305;p14"/>
          <p:cNvGrpSpPr/>
          <p:nvPr/>
        </p:nvGrpSpPr>
        <p:grpSpPr>
          <a:xfrm flipH="1">
            <a:off x="455168" y="4027911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3" name="Google Shape;322;p15"/>
          <p:cNvSpPr/>
          <p:nvPr/>
        </p:nvSpPr>
        <p:spPr>
          <a:xfrm>
            <a:off x="518223" y="578848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3:</a:t>
            </a:r>
            <a:endParaRPr sz="45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6653049">
            <a:off x="16184914" y="7566604"/>
            <a:ext cx="3523124" cy="3307523"/>
          </a:xfrm>
          <a:prstGeom prst="rect">
            <a:avLst/>
          </a:prstGeom>
        </p:spPr>
      </p:pic>
      <p:pic>
        <p:nvPicPr>
          <p:cNvPr id="25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10305860" flipV="1">
            <a:off x="16911766" y="1860589"/>
            <a:ext cx="1286626" cy="134373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809367" y="594942"/>
            <a:ext cx="1400799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6AB623F-DF10-8414-4D23-DA8B4A2E2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4335"/>
              </p:ext>
            </p:extLst>
          </p:nvPr>
        </p:nvGraphicFramePr>
        <p:xfrm>
          <a:off x="1304925" y="2011363"/>
          <a:ext cx="146685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34360" imgH="1282680" progId="Equation.DSMT4">
                  <p:embed/>
                </p:oleObj>
              </mc:Choice>
              <mc:Fallback>
                <p:oleObj name="Equation" r:id="rId5" imgW="10134360" imgH="1282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6AB623F-DF10-8414-4D23-DA8B4A2E2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4925" y="2011363"/>
                        <a:ext cx="14668500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2649CF4-5A59-9398-F5F3-7F432EBFC97D}"/>
                  </a:ext>
                </a:extLst>
              </p:cNvPr>
              <p:cNvSpPr txBox="1"/>
              <p:nvPr/>
            </p:nvSpPr>
            <p:spPr>
              <a:xfrm>
                <a:off x="497619" y="5398391"/>
                <a:ext cx="15849549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𝒉𝒊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𝒉𝒊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400" b="1" i="1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𝒖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𝒌𝒊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ị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𝒏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𝒑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𝒏𝒈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𝒕𝒓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𝒏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𝒍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𝒗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2649CF4-5A59-9398-F5F3-7F432EBFC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19" y="5398391"/>
                <a:ext cx="15849549" cy="1446550"/>
              </a:xfrm>
              <a:prstGeom prst="rect">
                <a:avLst/>
              </a:prstGeom>
              <a:blipFill>
                <a:blip r:embed="rId7"/>
                <a:stretch>
                  <a:fillRect l="-1423" t="-8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F62AF1A-3D05-4C42-1A90-589931FA7168}"/>
                  </a:ext>
                </a:extLst>
              </p:cNvPr>
              <p:cNvSpPr txBox="1"/>
              <p:nvPr/>
            </p:nvSpPr>
            <p:spPr>
              <a:xfrm>
                <a:off x="518223" y="6985000"/>
                <a:ext cx="15849549" cy="2342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có: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𝒉𝒊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𝒉𝒊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−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400" b="1" i="1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𝒖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𝒌𝒊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ị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𝒏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𝒑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𝒏𝒈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𝒕𝒓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𝒏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𝒍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b="1" i="1" kern="1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 kern="1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 kern="1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𝒗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F62AF1A-3D05-4C42-1A90-589931FA71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223" y="6985000"/>
                <a:ext cx="15849549" cy="2342436"/>
              </a:xfrm>
              <a:prstGeom prst="rect">
                <a:avLst/>
              </a:prstGeom>
              <a:blipFill>
                <a:blip r:embed="rId8"/>
                <a:stretch>
                  <a:fillRect l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4971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304800" y="46409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3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3048000" y="38422"/>
            <a:ext cx="14722312" cy="101383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endParaRPr lang="en-US" sz="4000" b="1" kern="1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n-US" sz="4000" b="1" kern="1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endParaRPr lang="en-US" sz="4000" b="1" kern="1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endParaRPr lang="en-US" sz="4000" b="1" kern="1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n-US" sz="4000" b="1" kern="10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endParaRPr lang="en-US" sz="4000" b="1" kern="100" dirty="0">
              <a:solidFill>
                <a:srgbClr val="3333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x= -4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4770"/>
              </p:ext>
            </p:extLst>
          </p:nvPr>
        </p:nvGraphicFramePr>
        <p:xfrm>
          <a:off x="7924800" y="-201828"/>
          <a:ext cx="36703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419040" progId="Equation.DSMT4">
                  <p:embed/>
                </p:oleObj>
              </mc:Choice>
              <mc:Fallback>
                <p:oleObj name="Equation" r:id="rId5" imgW="101592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4800" y="-201828"/>
                        <a:ext cx="3670300" cy="151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25920"/>
              </p:ext>
            </p:extLst>
          </p:nvPr>
        </p:nvGraphicFramePr>
        <p:xfrm>
          <a:off x="9525000" y="2019300"/>
          <a:ext cx="5229225" cy="588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1701720" progId="Equation.DSMT4">
                  <p:embed/>
                </p:oleObj>
              </mc:Choice>
              <mc:Fallback>
                <p:oleObj name="Equation" r:id="rId7" imgW="151128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25000" y="2019300"/>
                        <a:ext cx="5229225" cy="588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DE1593C-BE63-C794-431B-5B3C0A7BEA37}"/>
                  </a:ext>
                </a:extLst>
              </p:cNvPr>
              <p:cNvSpPr txBox="1"/>
              <p:nvPr/>
            </p:nvSpPr>
            <p:spPr>
              <a:xfrm>
                <a:off x="7924800" y="4763067"/>
                <a:ext cx="9298858" cy="1502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(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4400" b="1" i="1" kern="10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(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(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 kern="10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DE1593C-BE63-C794-431B-5B3C0A7BEA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0" y="4763067"/>
                <a:ext cx="9298858" cy="15021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279063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503863" y="197953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188619" y="234730"/>
              <a:ext cx="4809163" cy="9386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138E4B0-075C-F0A3-5733-0CB20C664DF3}"/>
              </a:ext>
            </a:extLst>
          </p:cNvPr>
          <p:cNvSpPr txBox="1"/>
          <p:nvPr/>
        </p:nvSpPr>
        <p:spPr>
          <a:xfrm>
            <a:off x="693678" y="1532147"/>
            <a:ext cx="16801971" cy="88177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5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ước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: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endParaRPr lang="en-US" sz="5400" b="1" dirty="0">
              <a:solidFill>
                <a:srgbClr val="7030A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5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ước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: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y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ồng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ẫu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ế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ồi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ử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ẫu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5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ước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: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ừa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n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5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ước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4: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ét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ỗi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ị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ước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,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ị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oả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ãn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ì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iệm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54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endParaRPr lang="en-US" sz="5400" b="1" dirty="0">
              <a:solidFill>
                <a:srgbClr val="7030A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4544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670560" y="876300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398520" y="876300"/>
            <a:ext cx="1400799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57176"/>
              </p:ext>
            </p:extLst>
          </p:nvPr>
        </p:nvGraphicFramePr>
        <p:xfrm>
          <a:off x="5202238" y="1692275"/>
          <a:ext cx="8356600" cy="3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812520" progId="Equation.DSMT4">
                  <p:embed/>
                </p:oleObj>
              </mc:Choice>
              <mc:Fallback>
                <p:oleObj name="Equation" r:id="rId2" imgW="1879560" imgH="812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02238" y="1692275"/>
                        <a:ext cx="8356600" cy="361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CA5F54-B740-9428-CBE1-04040E2297C2}"/>
                  </a:ext>
                </a:extLst>
              </p:cNvPr>
              <p:cNvSpPr txBox="1"/>
              <p:nvPr/>
            </p:nvSpPr>
            <p:spPr>
              <a:xfrm>
                <a:off x="10134600" y="4659760"/>
                <a:ext cx="3749360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CA5F54-B740-9428-CBE1-04040E229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600" y="4659760"/>
                <a:ext cx="3749360" cy="6771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3889831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755172" y="386705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755172" y="1943842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483132" y="386705"/>
            <a:ext cx="1400799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3844624" y="1561076"/>
                <a:ext cx="10389569" cy="9050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0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624" y="1561076"/>
                <a:ext cx="10389569" cy="905056"/>
              </a:xfrm>
              <a:prstGeom prst="rect">
                <a:avLst/>
              </a:prstGeom>
              <a:blipFill>
                <a:blip r:embed="rId3"/>
                <a:stretch>
                  <a:fillRect l="-2113" b="-28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02592"/>
              </p:ext>
            </p:extLst>
          </p:nvPr>
        </p:nvGraphicFramePr>
        <p:xfrm>
          <a:off x="9864425" y="170888"/>
          <a:ext cx="43116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19040" progId="Equation.DSMT4">
                  <p:embed/>
                </p:oleObj>
              </mc:Choice>
              <mc:Fallback>
                <p:oleObj name="Equation" r:id="rId4" imgW="119376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64425" y="170888"/>
                        <a:ext cx="4311650" cy="15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3970087" y="8961849"/>
            <a:ext cx="10205988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07238"/>
              </p:ext>
            </p:extLst>
          </p:nvPr>
        </p:nvGraphicFramePr>
        <p:xfrm>
          <a:off x="12913047" y="8748447"/>
          <a:ext cx="1608137" cy="147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419040" progId="Equation.DSMT4">
                  <p:embed/>
                </p:oleObj>
              </mc:Choice>
              <mc:Fallback>
                <p:oleObj name="Equation" r:id="rId6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13047" y="8748447"/>
                        <a:ext cx="1608137" cy="147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843C11E-300F-9E65-5AFA-F48FE5E63FF8}"/>
                  </a:ext>
                </a:extLst>
              </p:cNvPr>
              <p:cNvSpPr txBox="1"/>
              <p:nvPr/>
            </p:nvSpPr>
            <p:spPr>
              <a:xfrm>
                <a:off x="2971800" y="2727888"/>
                <a:ext cx="10229082" cy="60205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𝑻𝒂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ó: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i="1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4400" b="1" i="1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4400" b="1" i="1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i="1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i="1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𝒕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ã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ề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𝒌𝒊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ệ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đị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𝒏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843C11E-300F-9E65-5AFA-F48FE5E6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727888"/>
                <a:ext cx="10229082" cy="60205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93902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755172" y="386705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755172" y="2220534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483132" y="386705"/>
            <a:ext cx="1400799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3382464" y="2019450"/>
                <a:ext cx="9723935" cy="9169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) Điều kiện xác định:</a:t>
                </a:r>
                <a:r>
                  <a:rPr lang="en-US" sz="4000" b="1">
                    <a:solidFill>
                      <a:srgbClr val="7030A0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000" b="1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1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0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464" y="2019450"/>
                <a:ext cx="9723935" cy="916982"/>
              </a:xfrm>
              <a:prstGeom prst="rect">
                <a:avLst/>
              </a:prstGeom>
              <a:blipFill>
                <a:blip r:embed="rId3"/>
                <a:stretch>
                  <a:fillRect l="-2257" b="-26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385858"/>
              </p:ext>
            </p:extLst>
          </p:nvPr>
        </p:nvGraphicFramePr>
        <p:xfrm>
          <a:off x="3349173" y="2917698"/>
          <a:ext cx="7629525" cy="47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282680" progId="Equation.DSMT4">
                  <p:embed/>
                </p:oleObj>
              </mc:Choice>
              <mc:Fallback>
                <p:oleObj name="Equation" r:id="rId4" imgW="2057400" imgH="1282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9173" y="2917698"/>
                        <a:ext cx="7629525" cy="475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52237"/>
              </p:ext>
            </p:extLst>
          </p:nvPr>
        </p:nvGraphicFramePr>
        <p:xfrm>
          <a:off x="10207625" y="357188"/>
          <a:ext cx="623887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19040" progId="Equation.DSMT4">
                  <p:embed/>
                </p:oleObj>
              </mc:Choice>
              <mc:Fallback>
                <p:oleObj name="Equation" r:id="rId6" imgW="172692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07625" y="357188"/>
                        <a:ext cx="6238875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3733800" y="7992363"/>
            <a:ext cx="10205988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ô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CF2F25-1B90-2ECD-A69F-FEEDDC0AD189}"/>
                  </a:ext>
                </a:extLst>
              </p:cNvPr>
              <p:cNvSpPr txBox="1"/>
              <p:nvPr/>
            </p:nvSpPr>
            <p:spPr>
              <a:xfrm>
                <a:off x="13563600" y="1185664"/>
                <a:ext cx="3749360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CF2F25-1B90-2ECD-A69F-FEEDDC0AD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3600" y="1185664"/>
                <a:ext cx="3749360" cy="6771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2D91A7-175B-0F26-8A69-D26DF09D90AF}"/>
                  </a:ext>
                </a:extLst>
              </p:cNvPr>
              <p:cNvSpPr txBox="1"/>
              <p:nvPr/>
            </p:nvSpPr>
            <p:spPr>
              <a:xfrm>
                <a:off x="8332945" y="3834680"/>
                <a:ext cx="3749360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2D91A7-175B-0F26-8A69-D26DF09D9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2945" y="3834680"/>
                <a:ext cx="3749360" cy="67710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5DF9AED-3C61-6920-6B75-8248DF0E3252}"/>
                  </a:ext>
                </a:extLst>
              </p:cNvPr>
              <p:cNvSpPr txBox="1"/>
              <p:nvPr/>
            </p:nvSpPr>
            <p:spPr>
              <a:xfrm>
                <a:off x="2213611" y="4618665"/>
                <a:ext cx="8153400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5DF9AED-3C61-6920-6B75-8248DF0E32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611" y="4618665"/>
                <a:ext cx="8153400" cy="6771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4F3E624-8D5F-DB67-F34E-9E0EC5A59A0D}"/>
              </a:ext>
            </a:extLst>
          </p:cNvPr>
          <p:cNvSpPr txBox="1"/>
          <p:nvPr/>
        </p:nvSpPr>
        <p:spPr>
          <a:xfrm>
            <a:off x="6268056" y="7060602"/>
            <a:ext cx="879862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>
                <a:solidFill>
                  <a:srgbClr val="7030A0"/>
                </a:solidFill>
              </a:rPr>
              <a:t>( không thỏa mãn điều kiện xác định )</a:t>
            </a:r>
          </a:p>
        </p:txBody>
      </p:sp>
    </p:spTree>
    <p:extLst>
      <p:ext uri="{BB962C8B-B14F-4D97-AF65-F5344CB8AC3E}">
        <p14:creationId xmlns:p14="http://schemas.microsoft.com/office/powerpoint/2010/main" val="3780281127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  <p:bldP spid="15" grpId="0"/>
      <p:bldP spid="4" grpId="0"/>
      <p:bldP spid="6" grpId="0"/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646848" y="-285980"/>
            <a:ext cx="2085013" cy="1774090"/>
          </a:xfrm>
          <a:prstGeom prst="rect">
            <a:avLst/>
          </a:prstGeom>
        </p:spPr>
      </p:pic>
      <p:sp>
        <p:nvSpPr>
          <p:cNvPr id="26" name="Google Shape;322;p15"/>
          <p:cNvSpPr/>
          <p:nvPr/>
        </p:nvSpPr>
        <p:spPr>
          <a:xfrm>
            <a:off x="1323766" y="633920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4:</a:t>
            </a:r>
            <a:endParaRPr sz="45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323766" y="2007453"/>
            <a:ext cx="7285750" cy="986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35348"/>
              </p:ext>
            </p:extLst>
          </p:nvPr>
        </p:nvGraphicFramePr>
        <p:xfrm>
          <a:off x="1831975" y="3438525"/>
          <a:ext cx="814705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1460160" progId="Equation.DSMT4">
                  <p:embed/>
                </p:oleObj>
              </mc:Choice>
              <mc:Fallback>
                <p:oleObj name="Equation" r:id="rId3" imgW="2933640" imgH="14601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1975" y="3438525"/>
                        <a:ext cx="814705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B7F1EEA-AF8E-5B5D-E7FA-B7485738454C}"/>
              </a:ext>
            </a:extLst>
          </p:cNvPr>
          <p:cNvSpPr txBox="1"/>
          <p:nvPr/>
        </p:nvSpPr>
        <p:spPr>
          <a:xfrm>
            <a:off x="6934200" y="6406721"/>
            <a:ext cx="38619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>
                <a:solidFill>
                  <a:srgbClr val="3333FF"/>
                </a:solidFill>
              </a:rPr>
              <a:t>(x – 2 )(x – 3)</a:t>
            </a:r>
          </a:p>
        </p:txBody>
      </p:sp>
    </p:spTree>
    <p:extLst>
      <p:ext uri="{BB962C8B-B14F-4D97-AF65-F5344CB8AC3E}">
        <p14:creationId xmlns:p14="http://schemas.microsoft.com/office/powerpoint/2010/main" val="2657232298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danh gol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58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755172" y="2220534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3382465" y="2019450"/>
            <a:ext cx="5546568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)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55253"/>
              </p:ext>
            </p:extLst>
          </p:nvPr>
        </p:nvGraphicFramePr>
        <p:xfrm>
          <a:off x="8763000" y="2186529"/>
          <a:ext cx="16351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0" y="2186529"/>
                        <a:ext cx="163512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99339"/>
              </p:ext>
            </p:extLst>
          </p:nvPr>
        </p:nvGraphicFramePr>
        <p:xfrm>
          <a:off x="5322888" y="3502025"/>
          <a:ext cx="7866062" cy="39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1066680" progId="Equation.DSMT4">
                  <p:embed/>
                </p:oleObj>
              </mc:Choice>
              <mc:Fallback>
                <p:oleObj name="Equation" r:id="rId5" imgW="2120760" imgH="1066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2888" y="3502025"/>
                        <a:ext cx="7866062" cy="395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322;p15"/>
          <p:cNvSpPr/>
          <p:nvPr/>
        </p:nvSpPr>
        <p:spPr>
          <a:xfrm>
            <a:off x="309994" y="273874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4:</a:t>
            </a:r>
            <a:endParaRPr sz="45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601138" y="199773"/>
            <a:ext cx="7285750" cy="986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03875"/>
              </p:ext>
            </p:extLst>
          </p:nvPr>
        </p:nvGraphicFramePr>
        <p:xfrm>
          <a:off x="11277600" y="0"/>
          <a:ext cx="3957818" cy="149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711000" progId="Equation.DSMT4">
                  <p:embed/>
                </p:oleObj>
              </mc:Choice>
              <mc:Fallback>
                <p:oleObj name="Equation" r:id="rId7" imgW="1790640" imgH="7110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77600" y="0"/>
                        <a:ext cx="3957818" cy="149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3886200" y="7692838"/>
            <a:ext cx="10205988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6665"/>
              </p:ext>
            </p:extLst>
          </p:nvPr>
        </p:nvGraphicFramePr>
        <p:xfrm>
          <a:off x="12801600" y="7854853"/>
          <a:ext cx="14747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164880" progId="Equation.DSMT4">
                  <p:embed/>
                </p:oleObj>
              </mc:Choice>
              <mc:Fallback>
                <p:oleObj name="Equation" r:id="rId9" imgW="419040" imgH="164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01600" y="7854853"/>
                        <a:ext cx="14747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D6E9A6D-67EC-1322-E232-F9299FE3B47D}"/>
                  </a:ext>
                </a:extLst>
              </p:cNvPr>
              <p:cNvSpPr txBox="1"/>
              <p:nvPr/>
            </p:nvSpPr>
            <p:spPr>
              <a:xfrm>
                <a:off x="5805492" y="5143500"/>
                <a:ext cx="7876772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d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D6E9A6D-67EC-1322-E232-F9299FE3B4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492" y="5143500"/>
                <a:ext cx="7876772" cy="67710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1D7CF2D-53E1-C3A9-6DDD-A9FA5F49E277}"/>
                  </a:ext>
                </a:extLst>
              </p:cNvPr>
              <p:cNvSpPr txBox="1"/>
              <p:nvPr/>
            </p:nvSpPr>
            <p:spPr>
              <a:xfrm>
                <a:off x="8001000" y="6687047"/>
                <a:ext cx="91440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𝒕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ã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ề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𝒌𝒊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ệ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đị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𝒏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1D7CF2D-53E1-C3A9-6DDD-A9FA5F49E2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6687047"/>
                <a:ext cx="914400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6794526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 animBg="1"/>
      <p:bldP spid="20" grpId="0"/>
      <p:bldP spid="22" grpId="0"/>
      <p:bldP spid="2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755172" y="2220534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3382464" y="2019450"/>
                <a:ext cx="13305335" cy="9169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000" b="1">
                    <a:solidFill>
                      <a:srgbClr val="7030A0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000" b="1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0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464" y="2019450"/>
                <a:ext cx="13305335" cy="916982"/>
              </a:xfrm>
              <a:prstGeom prst="rect">
                <a:avLst/>
              </a:prstGeom>
              <a:blipFill>
                <a:blip r:embed="rId3"/>
                <a:stretch>
                  <a:fillRect l="-1650" b="-26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95678"/>
              </p:ext>
            </p:extLst>
          </p:nvPr>
        </p:nvGraphicFramePr>
        <p:xfrm>
          <a:off x="5703888" y="3316288"/>
          <a:ext cx="7307262" cy="48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1295280" progId="Equation.DSMT4">
                  <p:embed/>
                </p:oleObj>
              </mc:Choice>
              <mc:Fallback>
                <p:oleObj name="Equation" r:id="rId4" imgW="1942920" imgH="1295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3888" y="3316288"/>
                        <a:ext cx="7307262" cy="48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322;p15"/>
          <p:cNvSpPr/>
          <p:nvPr/>
        </p:nvSpPr>
        <p:spPr>
          <a:xfrm>
            <a:off x="309994" y="273874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4:</a:t>
            </a:r>
            <a:endParaRPr sz="45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601138" y="199773"/>
            <a:ext cx="7285750" cy="986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4010343" y="8383544"/>
            <a:ext cx="10205988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91446"/>
              </p:ext>
            </p:extLst>
          </p:nvPr>
        </p:nvGraphicFramePr>
        <p:xfrm>
          <a:off x="12950302" y="8577992"/>
          <a:ext cx="1295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0302" y="8577992"/>
                        <a:ext cx="12954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613"/>
              </p:ext>
            </p:extLst>
          </p:nvPr>
        </p:nvGraphicFramePr>
        <p:xfrm>
          <a:off x="10253482" y="236875"/>
          <a:ext cx="59245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280" imgH="698400" progId="Equation.DSMT4">
                  <p:embed/>
                </p:oleObj>
              </mc:Choice>
              <mc:Fallback>
                <p:oleObj name="Equation" r:id="rId8" imgW="31492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53482" y="236875"/>
                        <a:ext cx="592455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0F774A1-03CF-7181-4525-EBE3F2B73DA6}"/>
              </a:ext>
            </a:extLst>
          </p:cNvPr>
          <p:cNvSpPr txBox="1"/>
          <p:nvPr/>
        </p:nvSpPr>
        <p:spPr>
          <a:xfrm>
            <a:off x="13677434" y="944566"/>
            <a:ext cx="318228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3333FF"/>
                </a:solidFill>
              </a:rPr>
              <a:t>(x – 2 )(x – 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CDED5D-771E-DD6E-AA94-86C3895DAFF9}"/>
              </a:ext>
            </a:extLst>
          </p:cNvPr>
          <p:cNvSpPr txBox="1"/>
          <p:nvPr/>
        </p:nvSpPr>
        <p:spPr>
          <a:xfrm>
            <a:off x="10467965" y="4152900"/>
            <a:ext cx="318228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7030A0"/>
                </a:solidFill>
              </a:rPr>
              <a:t>(x – 2 )(x – 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AEFC55C-AA7B-317F-09C2-1C20BB2E66A6}"/>
                  </a:ext>
                </a:extLst>
              </p:cNvPr>
              <p:cNvSpPr txBox="1"/>
              <p:nvPr/>
            </p:nvSpPr>
            <p:spPr>
              <a:xfrm>
                <a:off x="5239872" y="5012528"/>
                <a:ext cx="7746929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𝐱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en-US" sz="4400" b="1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AEFC55C-AA7B-317F-09C2-1C20BB2E6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872" y="5012528"/>
                <a:ext cx="7746929" cy="6771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3D6C129-A661-B587-1360-34398569C71E}"/>
                  </a:ext>
                </a:extLst>
              </p:cNvPr>
              <p:cNvSpPr txBox="1"/>
              <p:nvPr/>
            </p:nvSpPr>
            <p:spPr>
              <a:xfrm>
                <a:off x="8244013" y="7449909"/>
                <a:ext cx="91440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𝒕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ã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ề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𝒌𝒊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ệ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đị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𝒏𝒉</m:t>
                      </m:r>
                      <m:r>
                        <a:rPr lang="en-US" sz="4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3D6C129-A661-B587-1360-34398569C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013" y="7449909"/>
                <a:ext cx="9144000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7230752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 animBg="1"/>
      <p:bldP spid="20" grpId="0"/>
      <p:bldP spid="22" grpId="0"/>
      <p:bldP spid="7" grpId="0"/>
      <p:bldP spid="8" grpId="0"/>
      <p:bldP spid="10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10267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 2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572624" y="2603927"/>
            <a:ext cx="174105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ố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h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20km.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ô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ô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i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yển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,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ồi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quay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ở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ổng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4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ờ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4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ốc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t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ô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ô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ốc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t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ơn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ốc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t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0%</a:t>
            </a: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0104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306707"/>
          </a:xfrm>
          <a:prstGeom prst="rect">
            <a:avLst/>
          </a:prstGeom>
        </p:spPr>
      </p:pic>
      <p:sp>
        <p:nvSpPr>
          <p:cNvPr id="9" name="Flowchart: Terminator 6"/>
          <p:cNvSpPr/>
          <p:nvPr/>
        </p:nvSpPr>
        <p:spPr>
          <a:xfrm>
            <a:off x="4240763" y="1914476"/>
            <a:ext cx="9802784" cy="330881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/>
              <a:t>Question 1:The little boy pleaded _____ not to leave him alone in the dark.</a:t>
            </a:r>
            <a:endParaRPr lang="vi-VN" sz="2700" dirty="0"/>
          </a:p>
        </p:txBody>
      </p:sp>
      <p:sp>
        <p:nvSpPr>
          <p:cNvPr id="11" name="Flowchart: Terminator 6"/>
          <p:cNvSpPr/>
          <p:nvPr/>
        </p:nvSpPr>
        <p:spPr>
          <a:xfrm>
            <a:off x="1494154" y="6305264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: x =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-7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lowchart: Terminator 6"/>
          <p:cNvSpPr/>
          <p:nvPr/>
        </p:nvSpPr>
        <p:spPr>
          <a:xfrm>
            <a:off x="10634741" y="8422373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: x = 1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-7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lowchart: Terminator 6"/>
          <p:cNvSpPr/>
          <p:nvPr/>
        </p:nvSpPr>
        <p:spPr>
          <a:xfrm>
            <a:off x="1494152" y="8545006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: x = -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7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lowchart: Terminator 6"/>
          <p:cNvSpPr/>
          <p:nvPr/>
        </p:nvSpPr>
        <p:spPr>
          <a:xfrm>
            <a:off x="10634741" y="6305263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: x = 0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7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2938079" y="163773"/>
            <a:ext cx="1064526" cy="1064526"/>
            <a:chOff x="8625386" y="109182"/>
            <a:chExt cx="709684" cy="709684"/>
          </a:xfrm>
        </p:grpSpPr>
        <p:sp>
          <p:nvSpPr>
            <p:cNvPr id="18" name="Oval 17"/>
            <p:cNvSpPr/>
            <p:nvPr/>
          </p:nvSpPr>
          <p:spPr>
            <a:xfrm>
              <a:off x="8625386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575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631107" y="279358"/>
              <a:ext cx="6531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b="1" dirty="0">
                  <a:solidFill>
                    <a:schemeClr val="bg1"/>
                  </a:solidFill>
                </a:rPr>
                <a:t>50:50</a:t>
              </a:r>
              <a:endParaRPr lang="vi-VN" sz="27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4794173" y="163773"/>
            <a:ext cx="1064526" cy="1064526"/>
            <a:chOff x="9862782" y="109182"/>
            <a:chExt cx="709684" cy="709684"/>
          </a:xfrm>
        </p:grpSpPr>
        <p:sp>
          <p:nvSpPr>
            <p:cNvPr id="16" name="Oval 15"/>
            <p:cNvSpPr/>
            <p:nvPr/>
          </p:nvSpPr>
          <p:spPr>
            <a:xfrm>
              <a:off x="9862782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77651" y="201873"/>
              <a:ext cx="524301" cy="524301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16754333" y="163773"/>
            <a:ext cx="1064526" cy="1064526"/>
            <a:chOff x="11169555" y="109182"/>
            <a:chExt cx="709684" cy="709684"/>
          </a:xfrm>
        </p:grpSpPr>
        <p:sp>
          <p:nvSpPr>
            <p:cNvPr id="22" name="Oval 21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sp>
        <p:nvSpPr>
          <p:cNvPr id="27" name="Right Arrow 26">
            <a:hlinkClick r:id="rId5" action="ppaction://hlinksldjump"/>
          </p:cNvPr>
          <p:cNvSpPr/>
          <p:nvPr/>
        </p:nvSpPr>
        <p:spPr>
          <a:xfrm>
            <a:off x="1968783" y="176875"/>
            <a:ext cx="1392072" cy="1341524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700"/>
          </a:p>
        </p:txBody>
      </p:sp>
      <p:grpSp>
        <p:nvGrpSpPr>
          <p:cNvPr id="34" name="Group 33"/>
          <p:cNvGrpSpPr/>
          <p:nvPr/>
        </p:nvGrpSpPr>
        <p:grpSpPr>
          <a:xfrm>
            <a:off x="3692668" y="176874"/>
            <a:ext cx="1440964" cy="1341524"/>
            <a:chOff x="2461777" y="117916"/>
            <a:chExt cx="960642" cy="894349"/>
          </a:xfrm>
        </p:grpSpPr>
        <p:sp>
          <p:nvSpPr>
            <p:cNvPr id="35" name="Oval 34"/>
            <p:cNvSpPr/>
            <p:nvPr/>
          </p:nvSpPr>
          <p:spPr>
            <a:xfrm>
              <a:off x="2461777" y="117916"/>
              <a:ext cx="894349" cy="8943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741295" y="279358"/>
              <a:ext cx="681124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200" dirty="0">
                  <a:solidFill>
                    <a:schemeClr val="accent4">
                      <a:lumMod val="40000"/>
                      <a:lumOff val="60000"/>
                    </a:schemeClr>
                  </a:solidFill>
                </a:rPr>
                <a:t>A</a:t>
              </a:r>
              <a:endParaRPr lang="vi-VN" sz="4200" dirty="0">
                <a:solidFill>
                  <a:schemeClr val="accent4">
                    <a:lumMod val="40000"/>
                    <a:lumOff val="60000"/>
                  </a:schemeClr>
                </a:solidFill>
              </a:endParaRPr>
            </a:p>
          </p:txBody>
        </p:sp>
      </p:grpSp>
      <p:sp>
        <p:nvSpPr>
          <p:cNvPr id="28" name="Flowchart: Terminator 6"/>
          <p:cNvSpPr/>
          <p:nvPr/>
        </p:nvSpPr>
        <p:spPr>
          <a:xfrm>
            <a:off x="4240763" y="1914476"/>
            <a:ext cx="9802784" cy="330881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22347"/>
              </p:ext>
            </p:extLst>
          </p:nvPr>
        </p:nvGraphicFramePr>
        <p:xfrm>
          <a:off x="7543800" y="3846368"/>
          <a:ext cx="360389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444240" progId="Equation.DSMT4">
                  <p:embed/>
                </p:oleObj>
              </mc:Choice>
              <mc:Fallback>
                <p:oleObj name="Equation" r:id="rId6" imgW="132048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3800" y="3846368"/>
                        <a:ext cx="3603897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lowchart: Terminator 6"/>
          <p:cNvSpPr/>
          <p:nvPr/>
        </p:nvSpPr>
        <p:spPr>
          <a:xfrm>
            <a:off x="1551171" y="6307200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ln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: x = 0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-7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Flowchart: Terminator 6"/>
          <p:cNvSpPr/>
          <p:nvPr/>
        </p:nvSpPr>
        <p:spPr>
          <a:xfrm>
            <a:off x="1551169" y="8546942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: x = -7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7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085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306707"/>
          </a:xfrm>
          <a:prstGeom prst="rect">
            <a:avLst/>
          </a:prstGeom>
        </p:spPr>
      </p:pic>
      <p:sp>
        <p:nvSpPr>
          <p:cNvPr id="9" name="Flowchart: Terminator 6"/>
          <p:cNvSpPr/>
          <p:nvPr/>
        </p:nvSpPr>
        <p:spPr>
          <a:xfrm>
            <a:off x="4240763" y="1914476"/>
            <a:ext cx="9802784" cy="330881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X = 4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endParaRPr lang="vi-VN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lowchart: Terminator 6"/>
          <p:cNvSpPr/>
          <p:nvPr/>
        </p:nvSpPr>
        <p:spPr>
          <a:xfrm>
            <a:off x="1494154" y="6305264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(x-5)(x+6)=0</a:t>
            </a:r>
            <a:endParaRPr lang="vi-VN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lowchart: Terminator 6"/>
          <p:cNvSpPr/>
          <p:nvPr/>
        </p:nvSpPr>
        <p:spPr>
          <a:xfrm>
            <a:off x="10634741" y="8422373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(x+5)(x+2)=0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lowchart: Terminator 6"/>
          <p:cNvSpPr/>
          <p:nvPr/>
        </p:nvSpPr>
        <p:spPr>
          <a:xfrm>
            <a:off x="1494152" y="8545006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(x-3)(x-4)=0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lowchart: Terminator 6"/>
          <p:cNvSpPr/>
          <p:nvPr/>
        </p:nvSpPr>
        <p:spPr>
          <a:xfrm>
            <a:off x="10634741" y="6305263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(x-5)(x+4)=0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2938079" y="163773"/>
            <a:ext cx="1064526" cy="1064526"/>
            <a:chOff x="8625386" y="109182"/>
            <a:chExt cx="709684" cy="709684"/>
          </a:xfrm>
        </p:grpSpPr>
        <p:sp>
          <p:nvSpPr>
            <p:cNvPr id="18" name="Oval 17"/>
            <p:cNvSpPr/>
            <p:nvPr/>
          </p:nvSpPr>
          <p:spPr>
            <a:xfrm>
              <a:off x="8625386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575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631107" y="279358"/>
              <a:ext cx="6617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0:50</a:t>
              </a:r>
              <a:endParaRPr lang="vi-VN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4794173" y="163773"/>
            <a:ext cx="1064526" cy="1064526"/>
            <a:chOff x="9862782" y="109182"/>
            <a:chExt cx="709684" cy="709684"/>
          </a:xfrm>
        </p:grpSpPr>
        <p:sp>
          <p:nvSpPr>
            <p:cNvPr id="16" name="Oval 15"/>
            <p:cNvSpPr/>
            <p:nvPr/>
          </p:nvSpPr>
          <p:spPr>
            <a:xfrm>
              <a:off x="9862782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77651" y="201873"/>
              <a:ext cx="524301" cy="524301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16754333" y="163773"/>
            <a:ext cx="1064526" cy="1064526"/>
            <a:chOff x="11169555" y="109182"/>
            <a:chExt cx="709684" cy="709684"/>
          </a:xfrm>
        </p:grpSpPr>
        <p:sp>
          <p:nvSpPr>
            <p:cNvPr id="22" name="Oval 21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sp>
        <p:nvSpPr>
          <p:cNvPr id="27" name="Right Arrow 26">
            <a:hlinkClick r:id="rId5" action="ppaction://hlinksldjump"/>
          </p:cNvPr>
          <p:cNvSpPr/>
          <p:nvPr/>
        </p:nvSpPr>
        <p:spPr>
          <a:xfrm>
            <a:off x="1968783" y="176875"/>
            <a:ext cx="1392072" cy="1341524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7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692667" y="176874"/>
            <a:ext cx="1412909" cy="1341524"/>
            <a:chOff x="2461777" y="117916"/>
            <a:chExt cx="941939" cy="894349"/>
          </a:xfrm>
        </p:grpSpPr>
        <p:sp>
          <p:nvSpPr>
            <p:cNvPr id="35" name="Oval 34"/>
            <p:cNvSpPr/>
            <p:nvPr/>
          </p:nvSpPr>
          <p:spPr>
            <a:xfrm>
              <a:off x="2461777" y="117916"/>
              <a:ext cx="894349" cy="8943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722592" y="292956"/>
              <a:ext cx="681124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200" dirty="0">
                  <a:solidFill>
                    <a:schemeClr val="accent4">
                      <a:lumMod val="40000"/>
                      <a:lumOff val="6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vi-VN" sz="4200" dirty="0">
                <a:solidFill>
                  <a:schemeClr val="accent4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Flowchart: Terminator 6"/>
          <p:cNvSpPr/>
          <p:nvPr/>
        </p:nvSpPr>
        <p:spPr>
          <a:xfrm>
            <a:off x="4240761" y="1877972"/>
            <a:ext cx="9802784" cy="330881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X = 4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Flowchart: Terminator 6"/>
          <p:cNvSpPr/>
          <p:nvPr/>
        </p:nvSpPr>
        <p:spPr>
          <a:xfrm>
            <a:off x="1494152" y="6268760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(x-5)(x+6)=0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135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306707"/>
          </a:xfrm>
          <a:prstGeom prst="rect">
            <a:avLst/>
          </a:prstGeom>
        </p:spPr>
      </p:pic>
      <p:sp>
        <p:nvSpPr>
          <p:cNvPr id="9" name="Flowchart: Terminator 6"/>
          <p:cNvSpPr/>
          <p:nvPr/>
        </p:nvSpPr>
        <p:spPr>
          <a:xfrm>
            <a:off x="4240763" y="1914476"/>
            <a:ext cx="9802784" cy="330881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lowchart: Terminator 6"/>
          <p:cNvSpPr/>
          <p:nvPr/>
        </p:nvSpPr>
        <p:spPr>
          <a:xfrm>
            <a:off x="1494151" y="6305261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lowchart: Terminator 6"/>
          <p:cNvSpPr/>
          <p:nvPr/>
        </p:nvSpPr>
        <p:spPr>
          <a:xfrm>
            <a:off x="10634741" y="8422373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ét giá trị thoả mãn điều kiện xác định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Flowchart: Terminator 6"/>
          <p:cNvSpPr/>
          <p:nvPr/>
        </p:nvSpPr>
        <p:spPr>
          <a:xfrm>
            <a:off x="1494152" y="8422373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 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lowchart: Terminator 6"/>
          <p:cNvSpPr/>
          <p:nvPr/>
        </p:nvSpPr>
        <p:spPr>
          <a:xfrm>
            <a:off x="10634741" y="6305263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2938079" y="163773"/>
            <a:ext cx="1064526" cy="1064526"/>
            <a:chOff x="8625386" y="109182"/>
            <a:chExt cx="709684" cy="709684"/>
          </a:xfrm>
        </p:grpSpPr>
        <p:sp>
          <p:nvSpPr>
            <p:cNvPr id="18" name="Oval 17"/>
            <p:cNvSpPr/>
            <p:nvPr/>
          </p:nvSpPr>
          <p:spPr>
            <a:xfrm>
              <a:off x="8625386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575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631107" y="279358"/>
              <a:ext cx="6617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0:50</a:t>
              </a:r>
              <a:endParaRPr lang="vi-VN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4794173" y="163773"/>
            <a:ext cx="1064526" cy="1064526"/>
            <a:chOff x="9862782" y="109182"/>
            <a:chExt cx="709684" cy="709684"/>
          </a:xfrm>
        </p:grpSpPr>
        <p:sp>
          <p:nvSpPr>
            <p:cNvPr id="16" name="Oval 15"/>
            <p:cNvSpPr/>
            <p:nvPr/>
          </p:nvSpPr>
          <p:spPr>
            <a:xfrm>
              <a:off x="9862782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77651" y="201873"/>
              <a:ext cx="524301" cy="524301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16754333" y="163773"/>
            <a:ext cx="1064526" cy="1064526"/>
            <a:chOff x="11169555" y="109182"/>
            <a:chExt cx="709684" cy="709684"/>
          </a:xfrm>
        </p:grpSpPr>
        <p:sp>
          <p:nvSpPr>
            <p:cNvPr id="22" name="Oval 21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5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5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sp>
        <p:nvSpPr>
          <p:cNvPr id="27" name="Right Arrow 26">
            <a:hlinkClick r:id="rId6" action="ppaction://hlinksldjump"/>
          </p:cNvPr>
          <p:cNvSpPr/>
          <p:nvPr/>
        </p:nvSpPr>
        <p:spPr>
          <a:xfrm>
            <a:off x="1968783" y="176875"/>
            <a:ext cx="1392072" cy="1341524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7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3692667" y="176874"/>
            <a:ext cx="1430990" cy="1341524"/>
            <a:chOff x="2461777" y="117916"/>
            <a:chExt cx="953993" cy="894349"/>
          </a:xfrm>
        </p:grpSpPr>
        <p:sp>
          <p:nvSpPr>
            <p:cNvPr id="34" name="Oval 33"/>
            <p:cNvSpPr/>
            <p:nvPr/>
          </p:nvSpPr>
          <p:spPr>
            <a:xfrm>
              <a:off x="2461777" y="117916"/>
              <a:ext cx="894349" cy="8943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734646" y="299495"/>
              <a:ext cx="681124" cy="51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200" dirty="0">
                  <a:solidFill>
                    <a:schemeClr val="accent4">
                      <a:lumMod val="40000"/>
                      <a:lumOff val="6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sz="4200" dirty="0">
                <a:solidFill>
                  <a:schemeClr val="accent4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Flowchart: Terminator 6"/>
          <p:cNvSpPr/>
          <p:nvPr/>
        </p:nvSpPr>
        <p:spPr>
          <a:xfrm>
            <a:off x="4202404" y="1925454"/>
            <a:ext cx="9802784" cy="330881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Flowchart: Terminator 6"/>
          <p:cNvSpPr/>
          <p:nvPr/>
        </p:nvSpPr>
        <p:spPr>
          <a:xfrm>
            <a:off x="1455792" y="6316239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Flowchart: Terminator 6"/>
          <p:cNvSpPr/>
          <p:nvPr/>
        </p:nvSpPr>
        <p:spPr>
          <a:xfrm>
            <a:off x="1455793" y="8433351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00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705" y="3229"/>
            <a:ext cx="18288000" cy="10306707"/>
          </a:xfrm>
          <a:prstGeom prst="rect">
            <a:avLst/>
          </a:prstGeom>
        </p:spPr>
      </p:pic>
      <p:sp>
        <p:nvSpPr>
          <p:cNvPr id="9" name="Flowchart: Terminator 6"/>
          <p:cNvSpPr/>
          <p:nvPr/>
        </p:nvSpPr>
        <p:spPr>
          <a:xfrm>
            <a:off x="4211058" y="1917705"/>
            <a:ext cx="9802784" cy="330881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lowchart: Terminator 6"/>
          <p:cNvSpPr/>
          <p:nvPr/>
        </p:nvSpPr>
        <p:spPr>
          <a:xfrm>
            <a:off x="1464449" y="6308493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x ≠ 3</a:t>
            </a:r>
          </a:p>
          <a:p>
            <a:pPr algn="ctr"/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lowchart: Terminator 6"/>
          <p:cNvSpPr/>
          <p:nvPr/>
        </p:nvSpPr>
        <p:spPr>
          <a:xfrm>
            <a:off x="10605036" y="8425602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x ≠ -2</a:t>
            </a:r>
          </a:p>
        </p:txBody>
      </p:sp>
      <p:sp>
        <p:nvSpPr>
          <p:cNvPr id="14" name="Flowchart: Terminator 6"/>
          <p:cNvSpPr/>
          <p:nvPr/>
        </p:nvSpPr>
        <p:spPr>
          <a:xfrm>
            <a:off x="1464447" y="8425602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x ≠ 2</a:t>
            </a:r>
          </a:p>
          <a:p>
            <a:pPr algn="ctr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lowchart: Terminator 6"/>
          <p:cNvSpPr/>
          <p:nvPr/>
        </p:nvSpPr>
        <p:spPr>
          <a:xfrm>
            <a:off x="10605036" y="6308492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x ≠ -3</a:t>
            </a:r>
          </a:p>
          <a:p>
            <a:pPr algn="ctr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2908374" y="167002"/>
            <a:ext cx="1064526" cy="1064526"/>
            <a:chOff x="8625386" y="109182"/>
            <a:chExt cx="709684" cy="709684"/>
          </a:xfrm>
        </p:grpSpPr>
        <p:sp>
          <p:nvSpPr>
            <p:cNvPr id="18" name="Oval 17"/>
            <p:cNvSpPr/>
            <p:nvPr/>
          </p:nvSpPr>
          <p:spPr>
            <a:xfrm>
              <a:off x="8625386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575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631107" y="279358"/>
              <a:ext cx="6617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0:50</a:t>
              </a:r>
              <a:endParaRPr lang="vi-VN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4764468" y="167002"/>
            <a:ext cx="1064526" cy="1064526"/>
            <a:chOff x="9862782" y="109182"/>
            <a:chExt cx="709684" cy="709684"/>
          </a:xfrm>
        </p:grpSpPr>
        <p:sp>
          <p:nvSpPr>
            <p:cNvPr id="16" name="Oval 15"/>
            <p:cNvSpPr/>
            <p:nvPr/>
          </p:nvSpPr>
          <p:spPr>
            <a:xfrm>
              <a:off x="9862782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77651" y="201873"/>
              <a:ext cx="524301" cy="524301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16724628" y="167002"/>
            <a:ext cx="1064526" cy="1064526"/>
            <a:chOff x="11169555" y="109182"/>
            <a:chExt cx="709684" cy="709684"/>
          </a:xfrm>
        </p:grpSpPr>
        <p:sp>
          <p:nvSpPr>
            <p:cNvPr id="22" name="Oval 21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sp>
        <p:nvSpPr>
          <p:cNvPr id="27" name="Right Arrow 26">
            <a:hlinkClick r:id="rId5" action="ppaction://hlinksldjump"/>
          </p:cNvPr>
          <p:cNvSpPr/>
          <p:nvPr/>
        </p:nvSpPr>
        <p:spPr>
          <a:xfrm>
            <a:off x="1939078" y="180104"/>
            <a:ext cx="1392072" cy="1341524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7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3662962" y="180103"/>
            <a:ext cx="1341524" cy="1341524"/>
            <a:chOff x="2461777" y="117916"/>
            <a:chExt cx="894349" cy="894349"/>
          </a:xfrm>
        </p:grpSpPr>
        <p:sp>
          <p:nvSpPr>
            <p:cNvPr id="34" name="Oval 33"/>
            <p:cNvSpPr/>
            <p:nvPr/>
          </p:nvSpPr>
          <p:spPr>
            <a:xfrm>
              <a:off x="2461777" y="117916"/>
              <a:ext cx="894349" cy="8943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744348" y="318869"/>
              <a:ext cx="362493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dirty="0">
                  <a:solidFill>
                    <a:schemeClr val="accent4">
                      <a:lumMod val="40000"/>
                      <a:lumOff val="6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sz="4200" dirty="0">
                <a:solidFill>
                  <a:schemeClr val="accent4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82902"/>
              </p:ext>
            </p:extLst>
          </p:nvPr>
        </p:nvGraphicFramePr>
        <p:xfrm>
          <a:off x="7521478" y="3772113"/>
          <a:ext cx="318194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1478" y="3772113"/>
                        <a:ext cx="318194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lowchart: Terminator 6"/>
          <p:cNvSpPr/>
          <p:nvPr/>
        </p:nvSpPr>
        <p:spPr>
          <a:xfrm>
            <a:off x="1490278" y="6308492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x ≠ 3</a:t>
            </a:r>
          </a:p>
          <a:p>
            <a:pPr algn="ctr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73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306707"/>
          </a:xfrm>
          <a:prstGeom prst="rect">
            <a:avLst/>
          </a:prstGeom>
        </p:spPr>
      </p:pic>
      <p:sp>
        <p:nvSpPr>
          <p:cNvPr id="9" name="Flowchart: Terminator 6"/>
          <p:cNvSpPr/>
          <p:nvPr/>
        </p:nvSpPr>
        <p:spPr>
          <a:xfrm>
            <a:off x="4242608" y="1658464"/>
            <a:ext cx="9802784" cy="330881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lowchart: Terminator 6"/>
          <p:cNvSpPr/>
          <p:nvPr/>
        </p:nvSpPr>
        <p:spPr>
          <a:xfrm>
            <a:off x="1494154" y="6305264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x ≠ 3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≠ -2</a:t>
            </a:r>
          </a:p>
        </p:txBody>
      </p:sp>
      <p:sp>
        <p:nvSpPr>
          <p:cNvPr id="13" name="Flowchart: Terminator 6"/>
          <p:cNvSpPr/>
          <p:nvPr/>
        </p:nvSpPr>
        <p:spPr>
          <a:xfrm>
            <a:off x="10634741" y="8422373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x ≠ 3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≠ 2</a:t>
            </a:r>
          </a:p>
        </p:txBody>
      </p:sp>
      <p:sp>
        <p:nvSpPr>
          <p:cNvPr id="14" name="Flowchart: Terminator 6"/>
          <p:cNvSpPr/>
          <p:nvPr/>
        </p:nvSpPr>
        <p:spPr>
          <a:xfrm>
            <a:off x="1494152" y="8422373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x ≠ -3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≠ 2 </a:t>
            </a:r>
          </a:p>
        </p:txBody>
      </p:sp>
      <p:sp>
        <p:nvSpPr>
          <p:cNvPr id="15" name="Flowchart: Terminator 6"/>
          <p:cNvSpPr/>
          <p:nvPr/>
        </p:nvSpPr>
        <p:spPr>
          <a:xfrm>
            <a:off x="10634741" y="6305263"/>
            <a:ext cx="6469316" cy="1265066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x ≠ -3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≠ -2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2938079" y="163773"/>
            <a:ext cx="1064526" cy="1064526"/>
            <a:chOff x="8625386" y="109182"/>
            <a:chExt cx="709684" cy="709684"/>
          </a:xfrm>
        </p:grpSpPr>
        <p:sp>
          <p:nvSpPr>
            <p:cNvPr id="18" name="Oval 17"/>
            <p:cNvSpPr/>
            <p:nvPr/>
          </p:nvSpPr>
          <p:spPr>
            <a:xfrm>
              <a:off x="8625386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575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631107" y="279358"/>
              <a:ext cx="6617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0:50</a:t>
              </a:r>
              <a:endParaRPr lang="vi-VN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4794173" y="163773"/>
            <a:ext cx="1064526" cy="1064526"/>
            <a:chOff x="9862782" y="109182"/>
            <a:chExt cx="709684" cy="709684"/>
          </a:xfrm>
        </p:grpSpPr>
        <p:sp>
          <p:nvSpPr>
            <p:cNvPr id="16" name="Oval 15"/>
            <p:cNvSpPr/>
            <p:nvPr/>
          </p:nvSpPr>
          <p:spPr>
            <a:xfrm>
              <a:off x="9862782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77651" y="201873"/>
              <a:ext cx="524301" cy="524301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16754333" y="163773"/>
            <a:ext cx="1064526" cy="1064526"/>
            <a:chOff x="11169555" y="109182"/>
            <a:chExt cx="709684" cy="709684"/>
          </a:xfrm>
        </p:grpSpPr>
        <p:sp>
          <p:nvSpPr>
            <p:cNvPr id="22" name="Oval 21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sp>
        <p:nvSpPr>
          <p:cNvPr id="27" name="Right Arrow 26">
            <a:hlinkClick r:id="rId5" action="ppaction://hlinksldjump"/>
          </p:cNvPr>
          <p:cNvSpPr/>
          <p:nvPr/>
        </p:nvSpPr>
        <p:spPr>
          <a:xfrm>
            <a:off x="1968783" y="176875"/>
            <a:ext cx="1392072" cy="1341524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7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9912" y="3848324"/>
            <a:ext cx="7486650" cy="481488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pSp>
        <p:nvGrpSpPr>
          <p:cNvPr id="33" name="Group 32"/>
          <p:cNvGrpSpPr/>
          <p:nvPr/>
        </p:nvGrpSpPr>
        <p:grpSpPr>
          <a:xfrm>
            <a:off x="13635795" y="3861461"/>
            <a:ext cx="6139533" cy="6152670"/>
            <a:chOff x="3762138" y="1281437"/>
            <a:chExt cx="4093022" cy="4101780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62138" y="1281437"/>
              <a:ext cx="4093022" cy="4093022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32" name="TextBox 31"/>
            <p:cNvSpPr txBox="1"/>
            <p:nvPr/>
          </p:nvSpPr>
          <p:spPr>
            <a:xfrm>
              <a:off x="5105396" y="5044663"/>
              <a:ext cx="15850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b="1" spc="4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LLING!</a:t>
              </a:r>
              <a:endParaRPr lang="vi-VN" sz="2700" b="1" spc="4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692667" y="176874"/>
            <a:ext cx="1341524" cy="1341524"/>
            <a:chOff x="2461777" y="117916"/>
            <a:chExt cx="894349" cy="894349"/>
          </a:xfrm>
        </p:grpSpPr>
        <p:sp>
          <p:nvSpPr>
            <p:cNvPr id="34" name="Oval 33"/>
            <p:cNvSpPr/>
            <p:nvPr/>
          </p:nvSpPr>
          <p:spPr>
            <a:xfrm>
              <a:off x="2461777" y="117916"/>
              <a:ext cx="894349" cy="8943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725802" y="307850"/>
              <a:ext cx="630324" cy="51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200" dirty="0">
                  <a:solidFill>
                    <a:schemeClr val="accent4">
                      <a:lumMod val="40000"/>
                      <a:lumOff val="6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vi-VN" sz="4200" dirty="0">
                <a:solidFill>
                  <a:schemeClr val="accent4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631309"/>
              </p:ext>
            </p:extLst>
          </p:nvPr>
        </p:nvGraphicFramePr>
        <p:xfrm>
          <a:off x="6400800" y="3312872"/>
          <a:ext cx="6294051" cy="17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850680" progId="Equation.DSMT4">
                  <p:embed/>
                </p:oleObj>
              </mc:Choice>
              <mc:Fallback>
                <p:oleObj name="Equation" r:id="rId8" imgW="29844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0800" y="3312872"/>
                        <a:ext cx="6294051" cy="179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69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3819411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34646" y="3545101"/>
              <a:ext cx="4030937" cy="315320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9271417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6983732" y="3459178"/>
              <a:ext cx="4632565" cy="261807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SGK </a:t>
              </a:r>
              <a:r>
                <a:rPr lang="en-US" sz="4400" b="1" dirty="0" err="1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4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9,10.</a:t>
              </a:r>
              <a:endParaRPr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10267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</a:t>
              </a: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ấn</a:t>
              </a: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endPara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489056" y="2739087"/>
            <a:ext cx="14046344" cy="2926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 (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ét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óng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ôn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i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ánh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ởi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ông</a:t>
            </a:r>
            <a:r>
              <a:rPr lang="en-US" sz="6000" b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ức h = t.(20- 5t)</a:t>
            </a:r>
            <a:endParaRPr lang="en-US" sz="6000" b="1" dirty="0">
              <a:solidFill>
                <a:srgbClr val="3333FF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BE574B8-AAC3-B571-E84F-FCE62DFEBC91}"/>
              </a:ext>
            </a:extLst>
          </p:cNvPr>
          <p:cNvSpPr txBox="1"/>
          <p:nvPr/>
        </p:nvSpPr>
        <p:spPr>
          <a:xfrm>
            <a:off x="2526838" y="5665343"/>
            <a:ext cx="127002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Có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thể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thời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gia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bay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của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bóng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từ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khi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đánh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đế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khi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chạm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đất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không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Open Sans Extrabold" panose="020B0906030804020204" pitchFamily="34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1774C36-5681-E980-36BF-B53766BFCC1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767" y="855406"/>
            <a:ext cx="1879998" cy="1879998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3224941" y="2127584"/>
            <a:ext cx="12960580" cy="56322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8000" b="1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PHƯƠNG TRÌNH QUY VỀ PHƯƠNG TRÌNH BẬC NHẤT MỘT ẨN</a:t>
            </a:r>
            <a:endParaRPr sz="8000" b="1" dirty="0">
              <a:solidFill>
                <a:srgbClr val="FFFF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999177" y="3385249"/>
            <a:ext cx="12033827" cy="1067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8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 TRÌNH TÍCH</a:t>
            </a:r>
            <a:endParaRPr lang="en-US" sz="4800" dirty="0">
              <a:solidFill>
                <a:srgbClr val="3333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999177" y="5402820"/>
            <a:ext cx="114714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8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 TRÌNH CHỨA ẨN Ở MẪU QUY VỀ PHƯƠNG TRÌNH BẬC NHẤT</a:t>
            </a:r>
            <a:endParaRPr lang="en-US" sz="48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590800" y="3426361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570747" y="5609664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3058565"/>
            <a:chOff x="2727158" y="2917658"/>
            <a:chExt cx="13639800" cy="3058565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360023" y="3390900"/>
              <a:ext cx="8328562" cy="25853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nl-NL" sz="5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PHƯƠNG TRÌNH </a:t>
              </a:r>
              <a:r>
                <a:rPr 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endParaRPr lang="en-US" sz="5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19844" y="7397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16839649" y="1829567"/>
            <a:ext cx="2345824" cy="601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50C682-A76A-4790-96DE-BCC283BECCC8}"/>
                  </a:ext>
                </a:extLst>
              </p:cNvPr>
              <p:cNvSpPr txBox="1"/>
              <p:nvPr/>
            </p:nvSpPr>
            <p:spPr>
              <a:xfrm>
                <a:off x="136688" y="674058"/>
                <a:ext cx="18131468" cy="47641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b="1" kern="10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kern="10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d>
                      <m:dPr>
                        <m:ctrlP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000" b="1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</a:t>
                </a:r>
              </a:p>
              <a:p>
                <a:pPr marL="742950" indent="-742950" algn="just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000" b="1" kern="10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ị </a:t>
                </a:r>
                <a14:m>
                  <m:oMath xmlns:m="http://schemas.openxmlformats.org/officeDocument/2006/math">
                    <m:r>
                      <a:rPr lang="en-US" sz="4000" b="1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000" b="1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000" b="1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000" b="1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1" kern="10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b="1" kern="10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742950" indent="-742950" algn="just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b="1" kern="10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000" b="1" i="1" kern="10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000" b="1" kern="10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 -3 và khá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 kern="10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b="1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000" b="1" i="1" kern="10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b="1" kern="1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50C682-A76A-4790-96DE-BCC283BEC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88" y="674058"/>
                <a:ext cx="18131468" cy="4764125"/>
              </a:xfrm>
              <a:prstGeom prst="rect">
                <a:avLst/>
              </a:prstGeom>
              <a:blipFill>
                <a:blip r:embed="rId5"/>
                <a:stretch>
                  <a:fillRect l="-1176" r="-1176" b="-3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91065" y="5466676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136688" y="5713008"/>
                <a:ext cx="18014624" cy="2292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0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ì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ế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0, do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kern="10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kern="10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000" b="1" i="1" kern="10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000" b="1" i="1" kern="10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000" b="1" i="1" kern="10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kern="10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 kern="10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endParaRPr lang="en-US" sz="40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88" y="5713008"/>
                <a:ext cx="18014624" cy="2292551"/>
              </a:xfrm>
              <a:prstGeom prst="rect">
                <a:avLst/>
              </a:prstGeom>
              <a:blipFill>
                <a:blip r:embed="rId6"/>
                <a:stretch>
                  <a:fillRect l="-1184" r="-1184" b="-87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EBC2766-8154-4DF9-24A7-F6B8D1E11319}"/>
                  </a:ext>
                </a:extLst>
              </p:cNvPr>
              <p:cNvSpPr txBox="1"/>
              <p:nvPr/>
            </p:nvSpPr>
            <p:spPr>
              <a:xfrm>
                <a:off x="46350" y="7594790"/>
                <a:ext cx="18131467" cy="22481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 kern="100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000" b="1" kern="10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 -3 và khá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ì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ế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0, do </a:t>
                </a:r>
                <a:r>
                  <a:rPr lang="en-US" sz="4000" b="1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000" b="1" kern="10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 -3 và khá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EBC2766-8154-4DF9-24A7-F6B8D1E11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0" y="7594790"/>
                <a:ext cx="18131467" cy="2248116"/>
              </a:xfrm>
              <a:prstGeom prst="rect">
                <a:avLst/>
              </a:prstGeom>
              <a:blipFill>
                <a:blip r:embed="rId7"/>
                <a:stretch>
                  <a:fillRect l="-1210" b="-10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31639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4" grpId="0"/>
      <p:bldP spid="8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520515" y="2019300"/>
                <a:ext cx="16420682" cy="9050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kern="100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d>
                      <m:dPr>
                        <m:ctrlP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1" i="1" kern="10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000" b="1" kern="100" dirty="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1) </a:t>
                </a:r>
                <a:r>
                  <a:rPr lang="en-US" sz="40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ợc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15" y="2019300"/>
                <a:ext cx="16420682" cy="905056"/>
              </a:xfrm>
              <a:prstGeom prst="rect">
                <a:avLst/>
              </a:prstGeom>
              <a:blipFill>
                <a:blip r:embed="rId5"/>
                <a:stretch>
                  <a:fillRect l="-1299" b="-28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EBC2766-8154-4DF9-24A7-F6B8D1E11319}"/>
                  </a:ext>
                </a:extLst>
              </p:cNvPr>
              <p:cNvSpPr txBox="1"/>
              <p:nvPr/>
            </p:nvSpPr>
            <p:spPr>
              <a:xfrm>
                <a:off x="520515" y="3090830"/>
                <a:ext cx="16916400" cy="1828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ể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1), ta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0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 kern="10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1" i="0" kern="10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000" b="1" i="0" kern="10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0" kern="10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,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ồi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4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EBC2766-8154-4DF9-24A7-F6B8D1E11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15" y="3090830"/>
                <a:ext cx="16916400" cy="1828386"/>
              </a:xfrm>
              <a:prstGeom prst="rect">
                <a:avLst/>
              </a:prstGeom>
              <a:blipFill>
                <a:blip r:embed="rId6"/>
                <a:stretch>
                  <a:fillRect l="-1261" b="-13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Google Shape;322;p15"/>
          <p:cNvSpPr/>
          <p:nvPr/>
        </p:nvSpPr>
        <p:spPr>
          <a:xfrm>
            <a:off x="6096000" y="555129"/>
            <a:ext cx="5040303" cy="1271887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u="sng" dirty="0" err="1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ú</a:t>
            </a:r>
            <a:r>
              <a:rPr lang="en-US" sz="4800" b="1" u="sng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ý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</a:t>
            </a:r>
            <a:endParaRPr sz="4800" b="1" dirty="0">
              <a:solidFill>
                <a:srgbClr val="FFFF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3</TotalTime>
  <Words>2177</Words>
  <Application>Microsoft Office PowerPoint</Application>
  <PresentationFormat>Custom</PresentationFormat>
  <Paragraphs>243</Paragraphs>
  <Slides>39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libri</vt:lpstr>
      <vt:lpstr>Times New Roman</vt:lpstr>
      <vt:lpstr>Cambria Math</vt:lpstr>
      <vt:lpstr>Open Sans Extrabold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anh Hung</cp:lastModifiedBy>
  <cp:revision>101</cp:revision>
  <dcterms:created xsi:type="dcterms:W3CDTF">2006-08-16T00:00:00Z</dcterms:created>
  <dcterms:modified xsi:type="dcterms:W3CDTF">2024-08-31T05:30:34Z</dcterms:modified>
  <dc:identifier>DAFWAZhnXwQ</dc:identifier>
</cp:coreProperties>
</file>